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  <w:r w:rsidRPr="005D1003">
        <w:rPr>
          <w:rFonts w:ascii="KZ Times New Roman" w:eastAsia="Times New Roman" w:hAnsi="KZ Times New Roman" w:cs="Times New Roman"/>
          <w:szCs w:val="24"/>
          <w:lang w:eastAsia="ru-RU"/>
        </w:rPr>
        <w:t>МИНИСТЕРСТВО ОБРАЗОВАНИЯ И НАУКИ</w:t>
      </w: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  <w:r w:rsidRPr="005D1003">
        <w:rPr>
          <w:rFonts w:ascii="KZ Times New Roman" w:eastAsia="Times New Roman" w:hAnsi="KZ Times New Roman" w:cs="Times New Roman"/>
          <w:szCs w:val="24"/>
          <w:lang w:eastAsia="ru-RU"/>
        </w:rPr>
        <w:t>РЕСПУБЛИКИ КАЗАХСТАН</w:t>
      </w: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  <w:r w:rsidRPr="005D1003">
        <w:rPr>
          <w:rFonts w:ascii="KZ Times New Roman" w:eastAsia="Times New Roman" w:hAnsi="KZ Times New Roman" w:cs="Times New Roman"/>
          <w:szCs w:val="24"/>
          <w:lang w:eastAsia="ru-RU"/>
        </w:rPr>
        <w:t>НАЦИОНАЛЬНЫЙ ЦЕНТР ТЕСТИРОВАНИЯ</w:t>
      </w: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 w:val="32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 w:val="32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 w:val="32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 w:val="48"/>
          <w:szCs w:val="24"/>
          <w:lang w:eastAsia="ru-RU"/>
        </w:rPr>
      </w:pPr>
      <w:r w:rsidRPr="005D1003">
        <w:rPr>
          <w:rFonts w:ascii="KZ Times New Roman" w:eastAsia="Times New Roman" w:hAnsi="KZ Times New Roman" w:cs="Times New Roman"/>
          <w:sz w:val="48"/>
          <w:szCs w:val="24"/>
          <w:lang w:eastAsia="ru-RU"/>
        </w:rPr>
        <w:t>КНИЖКА-ВОПРОСНИК</w:t>
      </w: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 w:val="48"/>
          <w:szCs w:val="24"/>
          <w:lang w:eastAsia="ru-RU"/>
        </w:rPr>
      </w:pPr>
      <w:r>
        <w:rPr>
          <w:rFonts w:ascii="KZ Times New Roman" w:eastAsia="Times New Roman" w:hAnsi="KZ Times New Roman" w:cs="Times New Roman"/>
          <w:noProof/>
          <w:sz w:val="48"/>
          <w:szCs w:val="24"/>
          <w:lang w:eastAsia="ru-RU"/>
        </w:rPr>
        <mc:AlternateContent>
          <mc:Choice Requires="wpg">
            <w:drawing>
              <wp:anchor distT="0" distB="0" distL="114300" distR="114300" simplePos="0" relativeHeight="251751424" behindDoc="0" locked="0" layoutInCell="1" allowOverlap="1" wp14:anchorId="141D5CDC" wp14:editId="45802E53">
                <wp:simplePos x="0" y="0"/>
                <wp:positionH relativeFrom="column">
                  <wp:posOffset>5114925</wp:posOffset>
                </wp:positionH>
                <wp:positionV relativeFrom="paragraph">
                  <wp:posOffset>194310</wp:posOffset>
                </wp:positionV>
                <wp:extent cx="990600" cy="2505075"/>
                <wp:effectExtent l="0" t="0" r="19050" b="9525"/>
                <wp:wrapNone/>
                <wp:docPr id="92" name="Группа 9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90600" cy="2505075"/>
                          <a:chOff x="0" y="0"/>
                          <a:chExt cx="990600" cy="2505075"/>
                        </a:xfrm>
                      </wpg:grpSpPr>
                      <wps:wsp>
                        <wps:cNvPr id="1" name="Прямоугольник 1"/>
                        <wps:cNvSpPr/>
                        <wps:spPr>
                          <a:xfrm>
                            <a:off x="0" y="0"/>
                            <a:ext cx="990600" cy="2286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 w:rsidP="005D1003">
                              <w:pPr>
                                <w:jc w:val="center"/>
                                <w:rPr>
                                  <w:sz w:val="20"/>
                                </w:rPr>
                              </w:pPr>
                              <w:r>
                                <w:rPr>
                                  <w:sz w:val="20"/>
                                </w:rPr>
                                <w:t>Сектор 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Прямоугольник 2"/>
                        <wps:cNvSpPr/>
                        <wps:spPr>
                          <a:xfrm>
                            <a:off x="0" y="228600"/>
                            <a:ext cx="990600" cy="22606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 w:rsidP="005D1003">
                              <w:pPr>
                                <w:jc w:val="center"/>
                                <w:rPr>
                                  <w:b/>
                                  <w:sz w:val="20"/>
                                </w:rPr>
                              </w:pPr>
                              <w:r>
                                <w:rPr>
                                  <w:b/>
                                  <w:sz w:val="20"/>
                                </w:rPr>
                                <w:t>Вариант: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Прямоугольник 3"/>
                        <wps:cNvSpPr/>
                        <wps:spPr>
                          <a:xfrm>
                            <a:off x="38100" y="647700"/>
                            <a:ext cx="914400" cy="18034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Овал 4"/>
                        <wps:cNvSpPr/>
                        <wps:spPr>
                          <a:xfrm>
                            <a:off x="133350" y="69532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Поле 5"/>
                        <wps:cNvSpPr txBox="1"/>
                        <wps:spPr>
                          <a:xfrm>
                            <a:off x="76200" y="6381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Овал 6"/>
                        <wps:cNvSpPr/>
                        <wps:spPr>
                          <a:xfrm>
                            <a:off x="133350" y="8763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Поле 7"/>
                        <wps:cNvSpPr txBox="1"/>
                        <wps:spPr>
                          <a:xfrm>
                            <a:off x="76200" y="8191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Овал 8"/>
                        <wps:cNvSpPr/>
                        <wps:spPr>
                          <a:xfrm>
                            <a:off x="133350" y="10572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" name="Поле 9"/>
                        <wps:cNvSpPr txBox="1"/>
                        <wps:spPr>
                          <a:xfrm>
                            <a:off x="76200" y="10001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" name="Овал 10"/>
                        <wps:cNvSpPr/>
                        <wps:spPr>
                          <a:xfrm>
                            <a:off x="133350" y="12287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Поле 11"/>
                        <wps:cNvSpPr txBox="1"/>
                        <wps:spPr>
                          <a:xfrm>
                            <a:off x="76200" y="11715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2" name="Овал 12"/>
                        <wps:cNvSpPr/>
                        <wps:spPr>
                          <a:xfrm>
                            <a:off x="133350" y="14097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3" name="Поле 13"/>
                        <wps:cNvSpPr txBox="1"/>
                        <wps:spPr>
                          <a:xfrm>
                            <a:off x="76200" y="13525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4" name="Овал 14"/>
                        <wps:cNvSpPr/>
                        <wps:spPr>
                          <a:xfrm>
                            <a:off x="133350" y="15906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Поле 15"/>
                        <wps:cNvSpPr txBox="1"/>
                        <wps:spPr>
                          <a:xfrm>
                            <a:off x="76200" y="15335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6" name="Овал 16"/>
                        <wps:cNvSpPr/>
                        <wps:spPr>
                          <a:xfrm>
                            <a:off x="133350" y="17621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7" name="Поле 17"/>
                        <wps:cNvSpPr txBox="1"/>
                        <wps:spPr>
                          <a:xfrm>
                            <a:off x="76200" y="17049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8" name="Овал 18"/>
                        <wps:cNvSpPr/>
                        <wps:spPr>
                          <a:xfrm>
                            <a:off x="133350" y="19431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9" name="Поле 19"/>
                        <wps:cNvSpPr txBox="1"/>
                        <wps:spPr>
                          <a:xfrm>
                            <a:off x="76200" y="18859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Овал 20"/>
                        <wps:cNvSpPr/>
                        <wps:spPr>
                          <a:xfrm>
                            <a:off x="133350" y="21240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Поле 21"/>
                        <wps:cNvSpPr txBox="1"/>
                        <wps:spPr>
                          <a:xfrm>
                            <a:off x="76200" y="20669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Овал 22"/>
                        <wps:cNvSpPr/>
                        <wps:spPr>
                          <a:xfrm>
                            <a:off x="133350" y="22955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Поле 23"/>
                        <wps:cNvSpPr txBox="1"/>
                        <wps:spPr>
                          <a:xfrm>
                            <a:off x="76200" y="22383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Овал 24"/>
                        <wps:cNvSpPr/>
                        <wps:spPr>
                          <a:xfrm>
                            <a:off x="342900" y="6953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Поле 25"/>
                        <wps:cNvSpPr txBox="1"/>
                        <wps:spPr>
                          <a:xfrm>
                            <a:off x="285750" y="6381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" name="Овал 26"/>
                        <wps:cNvSpPr/>
                        <wps:spPr>
                          <a:xfrm>
                            <a:off x="342900" y="8763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Поле 27"/>
                        <wps:cNvSpPr txBox="1"/>
                        <wps:spPr>
                          <a:xfrm>
                            <a:off x="285750" y="8191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Овал 28"/>
                        <wps:cNvSpPr/>
                        <wps:spPr>
                          <a:xfrm>
                            <a:off x="342900" y="10572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9" name="Поле 29"/>
                        <wps:cNvSpPr txBox="1"/>
                        <wps:spPr>
                          <a:xfrm>
                            <a:off x="285750" y="10001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Овал 30"/>
                        <wps:cNvSpPr/>
                        <wps:spPr>
                          <a:xfrm>
                            <a:off x="342900" y="12287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Поле 31"/>
                        <wps:cNvSpPr txBox="1"/>
                        <wps:spPr>
                          <a:xfrm>
                            <a:off x="285750" y="11715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Овал 32"/>
                        <wps:cNvSpPr/>
                        <wps:spPr>
                          <a:xfrm>
                            <a:off x="342900" y="14097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Поле 33"/>
                        <wps:cNvSpPr txBox="1"/>
                        <wps:spPr>
                          <a:xfrm>
                            <a:off x="285750" y="13525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Овал 34"/>
                        <wps:cNvSpPr/>
                        <wps:spPr>
                          <a:xfrm>
                            <a:off x="342900" y="1590675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Поле 35"/>
                        <wps:cNvSpPr txBox="1"/>
                        <wps:spPr>
                          <a:xfrm>
                            <a:off x="285750" y="15335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6" name="Овал 36"/>
                        <wps:cNvSpPr/>
                        <wps:spPr>
                          <a:xfrm>
                            <a:off x="342900" y="17621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Поле 37"/>
                        <wps:cNvSpPr txBox="1"/>
                        <wps:spPr>
                          <a:xfrm>
                            <a:off x="285750" y="17049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Овал 38"/>
                        <wps:cNvSpPr/>
                        <wps:spPr>
                          <a:xfrm>
                            <a:off x="342900" y="19431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Поле 39"/>
                        <wps:cNvSpPr txBox="1"/>
                        <wps:spPr>
                          <a:xfrm>
                            <a:off x="285750" y="18859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Овал 40"/>
                        <wps:cNvSpPr/>
                        <wps:spPr>
                          <a:xfrm>
                            <a:off x="342900" y="21240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1" name="Поле 41"/>
                        <wps:cNvSpPr txBox="1"/>
                        <wps:spPr>
                          <a:xfrm>
                            <a:off x="285750" y="20669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Овал 42"/>
                        <wps:cNvSpPr/>
                        <wps:spPr>
                          <a:xfrm>
                            <a:off x="342900" y="22955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Поле 43"/>
                        <wps:cNvSpPr txBox="1"/>
                        <wps:spPr>
                          <a:xfrm>
                            <a:off x="285750" y="22383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4" name="Овал 44"/>
                        <wps:cNvSpPr/>
                        <wps:spPr>
                          <a:xfrm>
                            <a:off x="561975" y="6953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5" name="Поле 45"/>
                        <wps:cNvSpPr txBox="1"/>
                        <wps:spPr>
                          <a:xfrm>
                            <a:off x="504825" y="6381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6" name="Овал 46"/>
                        <wps:cNvSpPr/>
                        <wps:spPr>
                          <a:xfrm>
                            <a:off x="561975" y="876300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Поле 47"/>
                        <wps:cNvSpPr txBox="1"/>
                        <wps:spPr>
                          <a:xfrm>
                            <a:off x="504825" y="8191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Овал 48"/>
                        <wps:cNvSpPr/>
                        <wps:spPr>
                          <a:xfrm>
                            <a:off x="561975" y="10572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Поле 49"/>
                        <wps:cNvSpPr txBox="1"/>
                        <wps:spPr>
                          <a:xfrm>
                            <a:off x="504825" y="10001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Овал 50"/>
                        <wps:cNvSpPr/>
                        <wps:spPr>
                          <a:xfrm>
                            <a:off x="561975" y="12287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1" name="Поле 51"/>
                        <wps:cNvSpPr txBox="1"/>
                        <wps:spPr>
                          <a:xfrm>
                            <a:off x="504825" y="11715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2" name="Овал 52"/>
                        <wps:cNvSpPr/>
                        <wps:spPr>
                          <a:xfrm>
                            <a:off x="561975" y="14097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3" name="Поле 53"/>
                        <wps:cNvSpPr txBox="1"/>
                        <wps:spPr>
                          <a:xfrm>
                            <a:off x="504825" y="13525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Овал 54"/>
                        <wps:cNvSpPr/>
                        <wps:spPr>
                          <a:xfrm>
                            <a:off x="561975" y="15906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Поле 55"/>
                        <wps:cNvSpPr txBox="1"/>
                        <wps:spPr>
                          <a:xfrm>
                            <a:off x="504825" y="15335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6" name="Овал 56"/>
                        <wps:cNvSpPr/>
                        <wps:spPr>
                          <a:xfrm>
                            <a:off x="561975" y="17621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7" name="Поле 57"/>
                        <wps:cNvSpPr txBox="1"/>
                        <wps:spPr>
                          <a:xfrm>
                            <a:off x="504825" y="17049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8" name="Овал 58"/>
                        <wps:cNvSpPr/>
                        <wps:spPr>
                          <a:xfrm>
                            <a:off x="561975" y="19431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Поле 59"/>
                        <wps:cNvSpPr txBox="1"/>
                        <wps:spPr>
                          <a:xfrm>
                            <a:off x="504825" y="18859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0" name="Овал 60"/>
                        <wps:cNvSpPr/>
                        <wps:spPr>
                          <a:xfrm>
                            <a:off x="561975" y="21240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1" name="Поле 61"/>
                        <wps:cNvSpPr txBox="1"/>
                        <wps:spPr>
                          <a:xfrm>
                            <a:off x="504825" y="20669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2" name="Овал 62"/>
                        <wps:cNvSpPr/>
                        <wps:spPr>
                          <a:xfrm>
                            <a:off x="561975" y="22955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3" name="Поле 63"/>
                        <wps:cNvSpPr txBox="1"/>
                        <wps:spPr>
                          <a:xfrm>
                            <a:off x="504825" y="22383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4" name="Овал 64"/>
                        <wps:cNvSpPr/>
                        <wps:spPr>
                          <a:xfrm>
                            <a:off x="781050" y="6953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Поле 65"/>
                        <wps:cNvSpPr txBox="1"/>
                        <wps:spPr>
                          <a:xfrm>
                            <a:off x="723900" y="6381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Овал 66"/>
                        <wps:cNvSpPr/>
                        <wps:spPr>
                          <a:xfrm>
                            <a:off x="781050" y="876300"/>
                            <a:ext cx="114300" cy="11430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7" name="Поле 67"/>
                        <wps:cNvSpPr txBox="1"/>
                        <wps:spPr>
                          <a:xfrm>
                            <a:off x="723900" y="8191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8" name="Овал 68"/>
                        <wps:cNvSpPr/>
                        <wps:spPr>
                          <a:xfrm>
                            <a:off x="781050" y="10572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Поле 69"/>
                        <wps:cNvSpPr txBox="1"/>
                        <wps:spPr>
                          <a:xfrm>
                            <a:off x="723900" y="10001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Овал 70"/>
                        <wps:cNvSpPr/>
                        <wps:spPr>
                          <a:xfrm>
                            <a:off x="781050" y="12287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Поле 71"/>
                        <wps:cNvSpPr txBox="1"/>
                        <wps:spPr>
                          <a:xfrm>
                            <a:off x="723900" y="11715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2" name="Овал 72"/>
                        <wps:cNvSpPr/>
                        <wps:spPr>
                          <a:xfrm>
                            <a:off x="781050" y="14097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3" name="Поле 73"/>
                        <wps:cNvSpPr txBox="1"/>
                        <wps:spPr>
                          <a:xfrm>
                            <a:off x="723900" y="13525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5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4" name="Овал 74"/>
                        <wps:cNvSpPr/>
                        <wps:spPr>
                          <a:xfrm>
                            <a:off x="781050" y="15906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5" name="Поле 75"/>
                        <wps:cNvSpPr txBox="1"/>
                        <wps:spPr>
                          <a:xfrm>
                            <a:off x="723900" y="15335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6" name="Овал 76"/>
                        <wps:cNvSpPr/>
                        <wps:spPr>
                          <a:xfrm>
                            <a:off x="781050" y="17621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7" name="Поле 77"/>
                        <wps:cNvSpPr txBox="1"/>
                        <wps:spPr>
                          <a:xfrm>
                            <a:off x="723900" y="17049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7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8" name="Овал 78"/>
                        <wps:cNvSpPr/>
                        <wps:spPr>
                          <a:xfrm>
                            <a:off x="781050" y="1943100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Поле 79"/>
                        <wps:cNvSpPr txBox="1"/>
                        <wps:spPr>
                          <a:xfrm>
                            <a:off x="723900" y="1885950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8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Овал 80"/>
                        <wps:cNvSpPr/>
                        <wps:spPr>
                          <a:xfrm>
                            <a:off x="781050" y="212407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1" name="Поле 81"/>
                        <wps:cNvSpPr txBox="1"/>
                        <wps:spPr>
                          <a:xfrm>
                            <a:off x="723900" y="20669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9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2" name="Овал 82"/>
                        <wps:cNvSpPr/>
                        <wps:spPr>
                          <a:xfrm>
                            <a:off x="781050" y="2295525"/>
                            <a:ext cx="114300" cy="114300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3" name="Поле 83"/>
                        <wps:cNvSpPr txBox="1"/>
                        <wps:spPr>
                          <a:xfrm>
                            <a:off x="723900" y="223837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>
                              <w:pPr>
                                <w:rPr>
                                  <w:sz w:val="18"/>
                                </w:rPr>
                              </w:pPr>
                              <w:r>
                                <w:rPr>
                                  <w:sz w:val="18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4" name="Прямоугольник 84"/>
                        <wps:cNvSpPr/>
                        <wps:spPr>
                          <a:xfrm>
                            <a:off x="38100" y="466725"/>
                            <a:ext cx="914400" cy="177800"/>
                          </a:xfrm>
                          <a:prstGeom prst="rect">
                            <a:avLst/>
                          </a:prstGeom>
                        </wps:spPr>
                        <wps:style>
                          <a:lnRef idx="2">
                            <a:schemeClr val="dk1"/>
                          </a:lnRef>
                          <a:fillRef idx="1">
                            <a:schemeClr val="lt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dk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5" name="Прямая соединительная линия 85"/>
                        <wps:cNvCnPr/>
                        <wps:spPr>
                          <a:xfrm>
                            <a:off x="266700" y="466725"/>
                            <a:ext cx="0" cy="177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6" name="Прямая соединительная линия 86"/>
                        <wps:cNvCnPr/>
                        <wps:spPr>
                          <a:xfrm>
                            <a:off x="495300" y="466725"/>
                            <a:ext cx="0" cy="177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7" name="Прямая соединительная линия 87"/>
                        <wps:cNvCnPr/>
                        <wps:spPr>
                          <a:xfrm>
                            <a:off x="723900" y="466725"/>
                            <a:ext cx="0" cy="17780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8" name="Поле 88"/>
                        <wps:cNvSpPr txBox="1"/>
                        <wps:spPr>
                          <a:xfrm>
                            <a:off x="57150" y="4286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 w:rsidP="005D1003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Поле 89"/>
                        <wps:cNvSpPr txBox="1"/>
                        <wps:spPr>
                          <a:xfrm>
                            <a:off x="266700" y="4286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 w:rsidP="005D1003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6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Поле 90"/>
                        <wps:cNvSpPr txBox="1"/>
                        <wps:spPr>
                          <a:xfrm>
                            <a:off x="485775" y="4286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 w:rsidP="005D1003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Поле 91"/>
                        <wps:cNvSpPr txBox="1"/>
                        <wps:spPr>
                          <a:xfrm>
                            <a:off x="704850" y="428625"/>
                            <a:ext cx="266700" cy="266700"/>
                          </a:xfrm>
                          <a:prstGeom prst="rect">
                            <a:avLst/>
                          </a:prstGeom>
                          <a:solidFill>
                            <a:scrgbClr r="0" g="0" b="0">
                              <a:alpha val="0"/>
                            </a:scrgbClr>
                          </a:solidFill>
                          <a:ln w="6350"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6350">
                                <a:solidFill>
                                  <a:prstClr val="black"/>
                                </a:solidFill>
                              </a14:hiddenLine>
                            </a:ext>
                          </a:extLst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5D1003" w:rsidRPr="005D1003" w:rsidRDefault="005D1003" w:rsidP="005D1003">
                              <w:pPr>
                                <w:jc w:val="center"/>
                                <w:rPr>
                                  <w:sz w:val="24"/>
                                </w:rPr>
                              </w:pPr>
                              <w:r>
                                <w:rPr>
                                  <w:sz w:val="24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Группа 92" o:spid="_x0000_s1026" style="position:absolute;left:0;text-align:left;margin-left:402.75pt;margin-top:15.3pt;width:78pt;height:197.25pt;z-index:251751424" coordsize="9906,250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">
                <v:rect id="Прямоугольник 1" o:spid="_x0000_s1027" style="position:absolute;width:9906;height:228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twZ8EA&#10;AADaAAAADwAAAGRycy9kb3ducmV2LnhtbERPTWuDQBC9B/Iflgn0FtfmEFLjKkUoLc0pNjnkNrhT&#10;lbqz4m6M9tdnA4Wehsf7nDSfTCdGGlxrWcFzFIMgrqxuuVZw+npb70A4j6yxs0wKZnKQZ8tFiom2&#10;Nz7SWPpahBB2CSpovO8TKV3VkEEX2Z44cN92MOgDHGqpB7yFcNPJTRxvpcGWQ0ODPRUNVT/l1Sg4&#10;zNKPp/P25Xcs2lmXl+L9kwqlnlbT6x6Ep8n/i//cHzrMh8crjyuz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pLcGfBAAAA2gAAAA8AAAAAAAAAAAAAAAAAmAIAAGRycy9kb3du&#10;cmV2LnhtbFBLBQYAAAAABAAEAPUAAACGAwAAAAA=&#10;" fillcolor="white [3201]" strokecolor="black [3200]" strokeweight="2pt">
                  <v:textbox>
                    <w:txbxContent>
                      <w:p w:rsidR="005D1003" w:rsidRPr="005D1003" w:rsidRDefault="005D1003" w:rsidP="005D1003">
                        <w:pPr>
                          <w:jc w:val="center"/>
                          <w:rPr>
                            <w:sz w:val="20"/>
                          </w:rPr>
                        </w:pPr>
                        <w:r>
                          <w:rPr>
                            <w:sz w:val="20"/>
                          </w:rPr>
                          <w:t>Сектор 5</w:t>
                        </w:r>
                      </w:p>
                    </w:txbxContent>
                  </v:textbox>
                </v:rect>
                <v:rect id="Прямоугольник 2" o:spid="_x0000_s1028" style="position:absolute;top:2286;width:9906;height:226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pnuEMMA&#10;AADaAAAADwAAAGRycy9kb3ducmV2LnhtbESPT2vCQBTE7wW/w/IEb3VjDtJGV5GAWOypqR68PbLP&#10;bDD7NmS3+dNP3y0Uehxm5jfMdj/aRvTU+dqxgtUyAUFcOl1zpeDyeXx+AeEDssbGMSmYyMN+N3va&#10;YqbdwB/UF6ESEcI+QwUmhDaT0peGLPqla4mjd3edxRBlV0nd4RDhtpFpkqylxZrjgsGWckPlo/iy&#10;Ct4nGfrLdf363ef1pItbfjpTrtRiPh42IAKN4T/8137TClL4vRJvgNz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pnuEMMAAADaAAAADwAAAAAAAAAAAAAAAACYAgAAZHJzL2Rv&#10;d25yZXYueG1sUEsFBgAAAAAEAAQA9QAAAIgDAAAAAA==&#10;" fillcolor="white [3201]" strokecolor="black [3200]" strokeweight="2pt">
                  <v:textbox>
                    <w:txbxContent>
                      <w:p w:rsidR="005D1003" w:rsidRPr="005D1003" w:rsidRDefault="005D1003" w:rsidP="005D1003">
                        <w:pPr>
                          <w:jc w:val="center"/>
                          <w:rPr>
                            <w:b/>
                            <w:sz w:val="20"/>
                          </w:rPr>
                        </w:pPr>
                        <w:r>
                          <w:rPr>
                            <w:b/>
                            <w:sz w:val="20"/>
                          </w:rPr>
                          <w:t>Вариант:</w:t>
                        </w:r>
                      </w:p>
                    </w:txbxContent>
                  </v:textbox>
                </v:rect>
                <v:rect id="Прямоугольник 3" o:spid="_x0000_s1029" style="position:absolute;left:381;top:6477;width:9144;height:1803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VLi8IA&#10;AADaAAAADwAAAGRycy9kb3ducmV2LnhtbESPQYvCMBSE74L/ITxhb5ruLohWoyyFxWU9WfXg7dE8&#10;22LzUppYW3+9EQSPw8x8wyzXnalES40rLSv4nEQgiDOrS84VHPa/4xkI55E1VpZJQU8O1qvhYImx&#10;tjfeUZv6XAQIuxgVFN7XsZQuK8igm9iaOHhn2xj0QTa51A3eAtxU8iuKptJgyWGhwJqSgrJLejUK&#10;tr307eE4nd/bpOx1eko2/5Qo9THqfhYgPHX+HX61/7SCb3heCTdArh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F1UuLwgAAANoAAAAPAAAAAAAAAAAAAAAAAJgCAABkcnMvZG93&#10;bnJldi54bWxQSwUGAAAAAAQABAD1AAAAhwMAAAAA&#10;" fillcolor="white [3201]" strokecolor="black [3200]" strokeweight="2pt"/>
                <v:oval id="Овал 4" o:spid="_x0000_s1030" style="position:absolute;left:1333;top:695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b1CPcAA&#10;AADaAAAADwAAAGRycy9kb3ducmV2LnhtbESPT4vCMBTE74LfITzBm6aKiFajiIvgYcH/90fzbKvN&#10;SzeJ2v32ZmHB4zAzv2Hmy8ZU4knOl5YVDPoJCOLM6pJzBefTpjcB4QOyxsoyKfglD8tFuzXHVNsX&#10;H+h5DLmIEPYpKihCqFMpfVaQQd+3NXH0rtYZDFG6XGqHrwg3lRwmyVgaLDkuFFjTuqDsfnwYBflg&#10;OsrMfrjD2wVv+6/rz3ftxkp1O81qBiJQEz7h//ZWKxjB35V4A+Ti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b1CPcAAAADaAAAADwAAAAAAAAAAAAAAAACYAgAAZHJzL2Rvd25y&#10;ZXYueG1sUEsFBgAAAAAEAAQA9QAAAIUDAAAAAA==&#10;" fillcolor="black" strokecolor="black [3200]" strokeweight="2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5" o:spid="_x0000_s1031" type="#_x0000_t202" style="position:absolute;left:762;top:638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q4eMMA&#10;AADaAAAADwAAAGRycy9kb3ducmV2LnhtbESPQWvCQBSE7wX/w/IK3uqmYktIXYMoYg89tKY/4Jl9&#10;zQazb2N2jWl+fVcQehxm5htmmQ+2ET11vnas4HmWgCAuna65UvBd7J5SED4ga2wck4Jf8pCvJg9L&#10;zLS78hf1h1CJCGGfoQITQptJ6UtDFv3MtcTR+3GdxRBlV0nd4TXCbSPnSfIqLdYcFwy2tDFUng4X&#10;q2Ahx+Qz7A0d03Ks6vFjezxTodT0cVi/gQg0hP/wvf2uFbzA7Uq8A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Oq4eMMAAADa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oval id="Овал 6" o:spid="_x0000_s1032" style="position:absolute;left:1333;top:876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46n8MA&#10;AADaAAAADwAAAGRycy9kb3ducmV2LnhtbESPQWuDQBSE74X+h+UFcqtrPJhoswmlUGhDLtFAr6/u&#10;q9q4b8Xdqv333UAgx2FmvmG2+9l0YqTBtZYVrKIYBHFldcu1gnP59rQB4Tyyxs4yKfgjB/vd48MW&#10;c20nPtFY+FoECLscFTTe97mUrmrIoItsTxy8bzsY9EEOtdQDTgFuOpnEcSoNthwWGuzptaHqUvwa&#10;BfXp4g4JZtXPV7YuPrq2PGafpVLLxfzyDMLT7O/hW/tdK0jheiXcALn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l46n8MAAADaAAAADwAAAAAAAAAAAAAAAACYAgAAZHJzL2Rv&#10;d25yZXYueG1sUEsFBgAAAAAEAAQA9QAAAIgDAAAAAA==&#10;" fillcolor="white [3201]" strokecolor="black [3200]" strokeweight="2pt"/>
                <v:shape id="Поле 7" o:spid="_x0000_s1033" type="#_x0000_t202" style="position:absolute;left:762;top:819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3SDlMMA&#10;AADaAAAADwAAAGRycy9kb3ducmV2LnhtbESPQWvCQBSE7wX/w/IK3uqmIm1IXYMoYg89tKY/4Jl9&#10;zQazb2N2jWl+fVcQehxm5htmmQ+2ET11vnas4HmWgCAuna65UvBd7J5SED4ga2wck4Jf8pCvJg9L&#10;zLS78hf1h1CJCGGfoQITQptJ6UtDFv3MtcTR+3GdxRBlV0nd4TXCbSPnSfIiLdYcFwy2tDFUng4X&#10;q2Ahx+Qz7A0d03Ks6vFjezxTodT0cVi/gQg0hP/wvf2uFbzC7Uq8AX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3SDlMMAAADa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2</w:t>
                        </w:r>
                      </w:p>
                    </w:txbxContent>
                  </v:textbox>
                </v:shape>
                <v:oval id="Овал 8" o:spid="_x0000_s1034" style="position:absolute;left:1333;top:10572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I0Ldr4A&#10;AADaAAAADwAAAGRycy9kb3ducmV2LnhtbERPTYvCMBC9L/gfwgje1lQPaqtRRBBU9mIreB2bsa02&#10;k9JErf9+cxA8Pt73YtWZWjypdZVlBaNhBII4t7riQsEp2/7OQDiPrLG2TAre5GC17P0sMNH2xUd6&#10;pr4QIYRdggpK75tESpeXZNANbUMcuKttDfoA20LqFl8h3NRyHEUTabDi0FBiQ5uS8nv6MAqK490d&#10;xhjnt0s8Tfd1lf3F50ypQb9bz0F46vxX/HHvtIKwNVwJN0Au/wE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CiNC3a+AAAA2gAAAA8AAAAAAAAAAAAAAAAAmAIAAGRycy9kb3ducmV2&#10;LnhtbFBLBQYAAAAABAAEAPUAAACDAwAAAAA=&#10;" fillcolor="white [3201]" strokecolor="black [3200]" strokeweight="2pt"/>
                <v:shape id="Поле 9" o:spid="_x0000_s1035" type="#_x0000_t202" style="position:absolute;left:762;top:1000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eyfcMA&#10;AADaAAAADwAAAGRycy9kb3ducmV2LnhtbESPQWvCQBSE74X+h+UVvNWNUiRNXUWUUg8e2tgf8Mw+&#10;s8Hs25jdJjG/3i0Uehxm5htmuR5sLTpqfeVYwWyagCAunK64VPB9fH9OQfiArLF2TApu5GG9enxY&#10;YqZdz1/U5aEUEcI+QwUmhCaT0heGLPqpa4ijd3atxRBlW0rdYh/htpbzJFlIixXHBYMNbQ0Vl/zH&#10;KniRY/IZPgyd0mIsq/GwO13pqNTkadi8gQg0hP/wX3uvFbzC75V4A+Tq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aeyfcMAAADa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3</w:t>
                        </w:r>
                      </w:p>
                    </w:txbxContent>
                  </v:textbox>
                </v:shape>
                <v:oval id="Овал 10" o:spid="_x0000_s1036" style="position:absolute;left:1333;top:1228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FtMMQA&#10;AADbAAAADwAAAGRycy9kb3ducmV2LnhtbESPQWvCQBCF7wX/wzKCt7rRg22iq4hQqKUXE8HrmB2T&#10;aHY2ZFdN/33nUOhthvfmvW9Wm8G16kF9aDwbmE0TUMSltw1XBo7Fx+s7qBCRLbaeycAPBdisRy8r&#10;zKx/8oEeeayUhHDI0EAdY5dpHcqaHIap74hFu/jeYZS1r7Tt8SnhrtXzJFlohw1LQ40d7Woqb/nd&#10;GagOt/A1x7S8ntO3fN82xXd6KoyZjIftElSkIf6b/64/reALvfwiA+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wxbTDEAAAA2wAAAA8AAAAAAAAAAAAAAAAAmAIAAGRycy9k&#10;b3ducmV2LnhtbFBLBQYAAAAABAAEAPUAAACJAwAAAAA=&#10;" fillcolor="white [3201]" strokecolor="black [3200]" strokeweight="2pt"/>
                <v:shape id="Поле 11" o:spid="_x0000_s1037" type="#_x0000_t202" style="position:absolute;left:762;top:1171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0rp0MIA&#10;AADbAAAADwAAAGRycy9kb3ducmV2LnhtbERPzWrCQBC+F/oOyxS8NRullBBdRRSxhx7axAeYZKfZ&#10;0OxszK4a8/TdQqG3+fh+Z7UZbSeuNPjWsYJ5koIgrp1uuVFwKg/PGQgfkDV2jknBnTxs1o8PK8y1&#10;u/EnXYvQiBjCPkcFJoQ+l9LXhiz6xPXEkftyg8UQ4dBIPeAthttOLtL0VVpsOTYY7GlnqP4uLlbB&#10;i5zSj3A0VGX11LTT+746U6nU7GncLkEEGsO/+M/9puP8Ofz+Eg+Q6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LSunQ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4</w:t>
                        </w:r>
                      </w:p>
                    </w:txbxContent>
                  </v:textbox>
                </v:shape>
                <v:oval id="Овал 12" o:spid="_x0000_s1038" style="position:absolute;left:1333;top:1409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9W3MIA&#10;AADbAAAADwAAAGRycy9kb3ducmV2LnhtbERPTWuDQBC9B/Iflgn0lqzx0FaTVUKh0JZe1EKvE3ei&#10;Ju6suNto/303EOhtHu9z9vlsenGl0XWWFWw3EQji2uqOGwVf1ev6GYTzyBp7y6Tglxzk2XKxx1Tb&#10;iQu6lr4RIYRdigpa74dUSle3ZNBt7EAcuJMdDfoAx0bqEacQbnoZR9GjNNhxaGhxoJeW6kv5YxQ0&#10;xcV9xJjU52PyVL73XfWZfFdKPazmww6Ep9n/i+/uNx3mx3D7JRwgs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r1bcwgAAANsAAAAPAAAAAAAAAAAAAAAAAJgCAABkcnMvZG93&#10;bnJldi54bWxQSwUGAAAAAAQABAD1AAAAhwMAAAAA&#10;" fillcolor="white [3201]" strokecolor="black [3200]" strokeweight="2pt"/>
                <v:shape id="Поле 13" o:spid="_x0000_s1039" type="#_x0000_t202" style="position:absolute;left:762;top:1352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TSPMIA&#10;AADbAAAADwAAAGRycy9kb3ducmV2LnhtbERPzWrCQBC+F3yHZQre6qZaSkhdgyhiDz20pg8wZqfZ&#10;YHY2ZteY5um7gtDbfHy/s8wH24ieOl87VvA8S0AQl07XXCn4LnZPKQgfkDU2jknBL3nIV5OHJWba&#10;XfmL+kOoRAxhn6ECE0KbSelLQxb9zLXEkftxncUQYVdJ3eE1httGzpPkVVqsOTYYbGljqDwdLlbB&#10;ixyTz7A3dEzLsarHj+3xTIVS08dh/QYi0BD+xXf3u47zF3D7JR4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1NI8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oval id="Овал 14" o:spid="_x0000_s1040" style="position:absolute;left:1333;top:15906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wprM8IA&#10;AADbAAAADwAAAGRycy9kb3ducmV2LnhtbERPTWvCQBC9F/wPywi9NRtFWpNmFREEW3oxEXqdZqdJ&#10;NDsbsmuS/vtuoeBtHu9zsu1kWjFQ7xrLChZRDIK4tLrhSsG5ODytQTiPrLG1TAp+yMF2M3vIMNV2&#10;5BMNua9ECGGXooLa+y6V0pU1GXSR7YgD9217gz7AvpK6xzGEm1Yu4/hZGmw4NNTY0b6m8prfjILq&#10;dHXvS0zKy1fykr+1TfGRfBZKPc6n3SsIT5O/i//dRx3mr+Dvl3CA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CmszwgAAANsAAAAPAAAAAAAAAAAAAAAAAJgCAABkcnMvZG93&#10;bnJldi54bWxQSwUGAAAAAAQABAD1AAAAhwMAAAAA&#10;" fillcolor="white [3201]" strokecolor="black [3200]" strokeweight="2pt"/>
                <v:shape id="Поле 15" o:spid="_x0000_s1041" type="#_x0000_t202" style="position:absolute;left:762;top:1533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HHv08IA&#10;AADbAAAADwAAAGRycy9kb3ducmV2LnhtbERPzWrCQBC+F3yHZQre6qZiS0hdgyhiDz20pg8wZqfZ&#10;YHY2ZteY5um7gtDbfHy/s8wH24ieOl87VvA8S0AQl07XXCn4LnZPKQgfkDU2jknBL3nIV5OHJWba&#10;XfmL+kOoRAxhn6ECE0KbSelLQxb9zLXEkftxncUQYVdJ3eE1httGzpPkVVqsOTYYbGljqDwdLlbB&#10;Qo7JZ9gbOqblWNXjx/Z4pkKp6eOwfgMRaAj/4rv7Xcf5L3D7JR4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0ce/T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6</w:t>
                        </w:r>
                      </w:p>
                    </w:txbxContent>
                  </v:textbox>
                </v:shape>
                <v:oval id="Овал 16" o:spid="_x0000_s1042" style="position:absolute;left:1333;top:1762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JRQ38IA&#10;AADbAAAADwAAAGRycy9kb3ducmV2LnhtbERPTWvCQBC9C/0PywjedGMOaRNdRQqClV5MhF6n2TGJ&#10;ZmdDdpuk/75bKPQ2j/c52/1kWjFQ7xrLCtarCARxaXXDlYJrcVy+gHAeWWNrmRR8k4P97mm2xUzb&#10;kS805L4SIYRdhgpq77tMSlfWZNCtbEccuJvtDfoA+0rqHscQbloZR1EiDTYcGmrs6LWm8pF/GQXV&#10;5eHOMabl/TN9zt/apnhPPwqlFvPpsAHhafL/4j/3SYf5Cfz+Eg6Qu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MlFDfwgAAANsAAAAPAAAAAAAAAAAAAAAAAJgCAABkcnMvZG93&#10;bnJldi54bWxQSwUGAAAAAAQABAD1AAAAhwMAAAAA&#10;" fillcolor="white [3201]" strokecolor="black [3200]" strokeweight="2pt"/>
                <v:shape id="Поле 17" o:spid="_x0000_s1043" type="#_x0000_t202" style="position:absolute;left:762;top:1704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+/UP8IA&#10;AADbAAAADwAAAGRycy9kb3ducmV2LnhtbERPzWrCQBC+F3yHZQre6qYibUhdgyhiDz20pg8wZqfZ&#10;YHY2ZteY5um7gtDbfHy/s8wH24ieOl87VvA8S0AQl07XXCn4LnZPKQgfkDU2jknBL3nIV5OHJWba&#10;XfmL+kOoRAxhn6ECE0KbSelLQxb9zLXEkftxncUQYVdJ3eE1httGzpPkRVqsOTYYbGljqDwdLlbB&#10;Qo7JZ9gbOqblWNXjx/Z4pkKp6eOwfgMRaAj/4rv7Xcf5r3D7JR4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r79Q/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7</w:t>
                        </w:r>
                      </w:p>
                    </w:txbxContent>
                  </v:textbox>
                </v:shape>
                <v:oval id="Овал 18" o:spid="_x0000_s1044" style="position:absolute;left:1333;top:1943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dhNsQA&#10;AADbAAAADwAAAGRycy9kb3ducmV2LnhtbESPQWvCQBCF7wX/wzKCt7rRg22iq4hQqKUXE8HrmB2T&#10;aHY2ZFdN/33nUOhthvfmvW9Wm8G16kF9aDwbmE0TUMSltw1XBo7Fx+s7qBCRLbaeycAPBdisRy8r&#10;zKx/8oEeeayUhHDI0EAdY5dpHcqaHIap74hFu/jeYZS1r7Tt8SnhrtXzJFlohw1LQ40d7Woqb/nd&#10;GagOt/A1x7S8ntO3fN82xXd6KoyZjIftElSkIf6b/64/reALrPwiA+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JHYTbEAAAA2wAAAA8AAAAAAAAAAAAAAAAAmAIAAGRycy9k&#10;b3ducmV2LnhtbFBLBQYAAAAABAAEAPUAAACJAwAAAAA=&#10;" fillcolor="white [3201]" strokecolor="black [3200]" strokeweight="2pt"/>
                <v:shape id="Поле 19" o:spid="_x0000_s1045" type="#_x0000_t202" style="position:absolute;left:762;top:1885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zl1sAA&#10;AADbAAAADwAAAGRycy9kb3ducmV2LnhtbERPzYrCMBC+L/gOYQRva6qIuNUooogePOyqDzA2Y1Ns&#10;JrWJWvv0ZmFhb/Px/c5s0dhSPKj2hWMFg34CgjhzuuBcwem4+ZyA8AFZY+mYFLzIw2Le+Zhhqt2T&#10;f+hxCLmIIexTVGBCqFIpfWbIou+7ijhyF1dbDBHWudQ1PmO4LeUwScbSYsGxwWBFK0PZ9XC3Ckay&#10;Tb7D1tB5krV50e7X5xsdlep1m+UURKAm/Iv/3Dsd53/B7y/xADl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Tzl1sAAAADbAAAADwAAAAAAAAAAAAAAAACYAgAAZHJzL2Rvd25y&#10;ZXYueG1sUEsFBgAAAAAEAAQA9QAAAIUDAAAAAA=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8</w:t>
                        </w:r>
                      </w:p>
                    </w:txbxContent>
                  </v:textbox>
                </v:shape>
                <v:oval id="Овал 20" o:spid="_x0000_s1046" style="position:absolute;left:1333;top:21240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l2njb8A&#10;AADbAAAADwAAAGRycy9kb3ducmV2LnhtbERPTYvCMBC9C/6HMII3Te1BbdcoiyCo7MVW8Do2s23X&#10;ZlKaqPXfbw6Cx8f7Xm1604gHda62rGA2jUAQF1bXXCo457vJEoTzyBoby6TgRQ426+Fgham2Tz7R&#10;I/OlCCHsUlRQed+mUrqiIoNualviwP3azqAPsCul7vAZwk0j4yiaS4M1h4YKW9pWVNyyu1FQnm7u&#10;GGNS/F2TRXZo6vwnueRKjUf99xcIT73/iN/uvVYQh/XhS/gB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iXaeNvwAAANsAAAAPAAAAAAAAAAAAAAAAAJgCAABkcnMvZG93bnJl&#10;di54bWxQSwUGAAAAAAQABAD1AAAAhAMAAAAA&#10;" fillcolor="white [3201]" strokecolor="black [3200]" strokeweight="2pt"/>
                <v:shape id="Поле 21" o:spid="_x0000_s1047" type="#_x0000_t202" style="position:absolute;left:762;top:2066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SYjbcQA&#10;AADbAAAADwAAAGRycy9kb3ducmV2LnhtbESPQWvCQBSE74L/YXlCb2ajiEjqKsVS9NCDjf6Al+xr&#10;NjT7NmZXk+bXdwuFHoeZ+YbZ7gfbiAd1vnasYJGkIIhLp2uuFFwvb/MNCB+QNTaOScE3edjvppMt&#10;Ztr1/EGPPFQiQthnqMCE0GZS+tKQRZ+4ljh6n66zGKLsKqk77CPcNnKZpmtpsea4YLClg6HyK79b&#10;BSs5pudwNFRsyrGqx/fX4kYXpZ5mw8sziEBD+A//tU9awXIBv1/iD5C7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mI23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9</w:t>
                        </w:r>
                      </w:p>
                    </w:txbxContent>
                  </v:textbox>
                </v:shape>
                <v:oval id="Овал 22" o:spid="_x0000_s1048" style="position:absolute;left:1333;top:22955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OcYcIA&#10;AADbAAAADwAAAGRycy9kb3ducmV2LnhtbESPQYvCMBSE7wv+h/AEb2tqD2q7RhFBUPFiK3h927xt&#10;uzYvpYla/71ZWPA4zMw3zGLVm0bcqXO1ZQWTcQSCuLC65lLBOd9+zkE4j6yxsUwKnuRgtRx8LDDV&#10;9sEnume+FAHCLkUFlfdtKqUrKjLoxrYlDt6P7Qz6ILtS6g4fAW4aGUfRVBqsOSxU2NKmouKa3YyC&#10;8nR1hxiT4vc7mWX7ps6PySVXajTs118gPPX+Hf5v77SCOIa/L+EHyOU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w5xhwgAAANsAAAAPAAAAAAAAAAAAAAAAAJgCAABkcnMvZG93&#10;bnJldi54bWxQSwUGAAAAAAQABAD1AAAAhwMAAAAA&#10;" fillcolor="white [3201]" strokecolor="black [3200]" strokeweight="2pt"/>
                <v:shape id="Поле 23" o:spid="_x0000_s1049" type="#_x0000_t202" style="position:absolute;left:762;top:22383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rgYgcQA&#10;AADbAAAADwAAAGRycy9kb3ducmV2LnhtbESPQWvCQBSE74L/YXlCb7ppKkVS11AspT14sNof8My+&#10;ZkOzb2N2m6T59a4geBxm5htmnQ+2Fh21vnKs4HGRgCAunK64VPB9fJ+vQPiArLF2TAr+yUO+mU7W&#10;mGnX8xd1h1CKCGGfoQITQpNJ6QtDFv3CNcTR+3GtxRBlW0rdYh/htpZpkjxLixXHBYMNbQ0Vv4c/&#10;q2Apx2QfPgydVsVYVuPu7XSmo1IPs+H1BUSgIdzDt/anVpA+wfVL/AFyc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4GIH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oval id="Овал 24" o:spid="_x0000_s1050" style="position:absolute;left:3429;top:695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WahjsMA&#10;AADbAAAADwAAAGRycy9kb3ducmV2LnhtbESPQWvCQBSE7wX/w/KE3urGINZEVxFBsKUXE8HrM/tM&#10;otm3Ibtq+u/dQsHjMDPfMItVbxpxp87VlhWMRxEI4sLqmksFh3z7MQPhPLLGxjIp+CUHq+XgbYGp&#10;tg/e0z3zpQgQdikqqLxvUyldUZFBN7ItcfDOtjPog+xKqTt8BLhpZBxFU2mw5rBQYUubioprdjMK&#10;yv3VfceYFJdT8pl9NXX+kxxzpd6H/XoOwlPvX+H/9k4riCfw9yX8A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WahjsMAAADbAAAADwAAAAAAAAAAAAAAAACYAgAAZHJzL2Rv&#10;d25yZXYueG1sUEsFBgAAAAAEAAQA9QAAAIgDAAAAAA==&#10;" fillcolor="white [3201]" strokecolor="black [3200]" strokeweight="2pt"/>
                <v:shape id="Поле 25" o:spid="_x0000_s1051" type="#_x0000_t202" style="position:absolute;left:2857;top:638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0lbsQA&#10;AADbAAAADwAAAGRycy9kb3ducmV2LnhtbESPQWvCQBSE74L/YXlCb7ppqEVS11AspT14sNof8My+&#10;ZkOzb2N2m6T59a4geBxm5htmnQ+2Fh21vnKs4HGRgCAunK64VPB9fJ+vQPiArLF2TAr+yUO+mU7W&#10;mGnX8xd1h1CKCGGfoQITQpNJ6QtDFv3CNcTR+3GtxRBlW0rdYh/htpZpkjxLixXHBYMNbQ0Vv4c/&#10;q+BJjsk+fBg6rYqxrMbd2+lMR6UeZsPrC4hAQ7iHb+1PrSBdwvVL/AFyc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dJW7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oval id="Овал 26" o:spid="_x0000_s1052" style="position:absolute;left:3429;top:876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viaYsQA&#10;AADbAAAADwAAAGRycy9kb3ducmV2LnhtbESPQWuDQBSE74X8h+UVcqtrPaTVuAklUGhCL9FAri/u&#10;i9q4b8XdqP333UKhx2FmvmHy7Ww6MdLgWssKnqMYBHFldcu1glP5/vQKwnlkjZ1lUvBNDrabxUOO&#10;mbYTH2ksfC0ChF2GChrv+0xKVzVk0EW2Jw7e1Q4GfZBDLfWAU4CbTiZxvJIGWw4LDfa0a6i6FXej&#10;oD7e3CHBtPq6pC/FvmvLz/RcKrV8nN/WIDzN/j/81/7QCpIV/H4JP0B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L4mmLEAAAA2wAAAA8AAAAAAAAAAAAAAAAAmAIAAGRycy9k&#10;b3ducmV2LnhtbFBLBQYAAAAABAAEAPUAAACJAwAAAAA=&#10;" fillcolor="white [3201]" strokecolor="black [3200]" strokeweight="2pt"/>
                <v:shape id="Поле 27" o:spid="_x0000_s1053" type="#_x0000_t202" style="position:absolute;left:2857;top:819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MegsQA&#10;AADbAAAADwAAAGRycy9kb3ducmV2LnhtbESPQWvCQBSE74L/YXlCb7ppKFZS11AspT14sNof8My+&#10;ZkOzb2N2m6T59a4geBxm5htmnQ+2Fh21vnKs4HGRgCAunK64VPB9fJ+vQPiArLF2TAr+yUO+mU7W&#10;mGnX8xd1h1CKCGGfoQITQpNJ6QtDFv3CNcTR+3GtxRBlW0rdYh/htpZpkiylxYrjgsGGtoaK38Of&#10;VfAkx2QfPgydVsVYVuPu7XSmo1IPs+H1BUSgIdzDt/anVpA+w/VL/AFyc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WDHoL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2</w:t>
                        </w:r>
                      </w:p>
                    </w:txbxContent>
                  </v:textbox>
                </v:shape>
                <v:oval id="Овал 28" o:spid="_x0000_s1054" style="position:absolute;left:3429;top:10572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uri78A&#10;AADbAAAADwAAAGRycy9kb3ducmV2LnhtbERPTYvCMBC9C/6HMII3Te1BbdcoiyCo7MVW8Do2s23X&#10;ZlKaqPXfbw6Cx8f7Xm1604gHda62rGA2jUAQF1bXXCo457vJEoTzyBoby6TgRQ426+Fgham2Tz7R&#10;I/OlCCHsUlRQed+mUrqiIoNualviwP3azqAPsCul7vAZwk0j4yiaS4M1h4YKW9pWVNyyu1FQnm7u&#10;GGNS/F2TRXZo6vwnueRKjUf99xcIT73/iN/uvVYQh7HhS/gBcv0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cK6uLvwAAANsAAAAPAAAAAAAAAAAAAAAAAJgCAABkcnMvZG93bnJl&#10;di54bWxQSwUGAAAAAAQABAD1AAAAhAMAAAAA&#10;" fillcolor="white [3201]" strokecolor="black [3200]" strokeweight="2pt"/>
                <v:shape id="Поле 29" o:spid="_x0000_s1055" type="#_x0000_t202" style="position:absolute;left:2857;top:1000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1Ava8QA&#10;AADbAAAADwAAAGRycy9kb3ducmV2LnhtbESPQWvCQBSE74X+h+UJvdWNoUiMriItpT30YNUf8Mw+&#10;s8Hs2zS7TdL8elcoeBxm5htmtRlsLTpqfeVYwWyagCAunK64VHA8vD9nIHxA1lg7JgV/5GGzfnxY&#10;Ya5dz9/U7UMpIoR9jgpMCE0upS8MWfRT1xBH7+xaiyHKtpS6xT7CbS3TJJlLixXHBYMNvRoqLvtf&#10;q+BFjskufBg6ZcVYVuPX2+mHDko9TYbtEkSgIdzD/+1PrSBdwO1L/AFyf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QL2v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3</w:t>
                        </w:r>
                      </w:p>
                    </w:txbxContent>
                  </v:textbox>
                </v:shape>
                <v:oval id="Овал 30" o:spid="_x0000_s1056" style="position:absolute;left:3429;top:1228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4QxUL8A&#10;AADbAAAADwAAAGRycy9kb3ducmV2LnhtbERPTYvCMBC9L/gfwgje1lQFd1uNIoKg4sV2wevYjG21&#10;mZQmav335iDs8fG+58vO1OJBrassKxgNIxDEudUVFwr+ss33LwjnkTXWlknBixwsF72vOSbaPvlI&#10;j9QXIoSwS1BB6X2TSOnykgy6oW2IA3exrUEfYFtI3eIzhJtajqNoKg1WHBpKbGhdUn5L70ZBcby5&#10;/Rjj/HqOf9JdXWWH+JQpNeh3qxkIT53/F3/cW61gEtaHL+EH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nhDFQvwAAANsAAAAPAAAAAAAAAAAAAAAAAJgCAABkcnMvZG93bnJl&#10;di54bWxQSwUGAAAAAAQABAD1AAAAhAMAAAAA&#10;" fillcolor="white [3201]" strokecolor="black [3200]" strokeweight="2pt"/>
                <v:shape id="Поле 31" o:spid="_x0000_s1057" type="#_x0000_t202" style="position:absolute;left:2857;top:1171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+1sMMA&#10;AADbAAAADwAAAGRycy9kb3ducmV2LnhtbESP3YrCMBSE7xd8h3AE79ZUXUSqUUQRvdiL9ecBjs2x&#10;KTYntYla+/SbhQUvh5n5hpktGluKB9W+cKxg0E9AEGdOF5wrOB03nxMQPiBrLB2Tghd5WMw7HzNM&#10;tXvynh6HkIsIYZ+iAhNClUrpM0MWfd9VxNG7uNpiiLLOpa7xGeG2lMMkGUuLBccFgxWtDGXXw90q&#10;+JJt8hO2hs6TrM2L9nt9vtFRqV63WU5BBGrCO/zf3mkFowH8fYk/QM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P+1sMMAAADb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4</w:t>
                        </w:r>
                      </w:p>
                    </w:txbxContent>
                  </v:textbox>
                </v:shape>
                <v:oval id="Овал 32" o:spid="_x0000_s1058" style="position:absolute;left:3429;top:1409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BoKvMMA&#10;AADbAAAADwAAAGRycy9kb3ducmV2LnhtbESPQWvCQBSE7wX/w/KE3urGCNZEVxFBsKUXE8HrM/tM&#10;otm3Ibtq+u/dQsHjMDPfMItVbxpxp87VlhWMRxEI4sLqmksFh3z7MQPhPLLGxjIp+CUHq+XgbYGp&#10;tg/e0z3zpQgQdikqqLxvUyldUZFBN7ItcfDOtjPog+xKqTt8BLhpZBxFU2mw5rBQYUubioprdjMK&#10;yv3VfceYFJdT8pl9NXX+kxxzpd6H/XoOwlPvX+H/9k4rmMTw9yX8A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BoKvMMAAADbAAAADwAAAAAAAAAAAAAAAACYAgAAZHJzL2Rv&#10;d25yZXYueG1sUEsFBgAAAAAEAAQA9QAAAIgDAAAAAA==&#10;" fillcolor="white [3201]" strokecolor="black [3200]" strokeweight="2pt"/>
                <v:shape id="Поле 33" o:spid="_x0000_s1059" type="#_x0000_t202" style="position:absolute;left:2857;top:1352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GOXMQA&#10;AADbAAAADwAAAGRycy9kb3ducmV2LnhtbESPzWrDMBCE74W8g9hAb43cuoTgRDElpbSHHpqfB9hY&#10;G8vEWjmWart++ioQyHGYmW+YVT7YWnTU+sqxgudZAoK4cLriUsFh//G0AOEDssbaMSn4Iw/5evKw&#10;wky7nrfU7UIpIoR9hgpMCE0mpS8MWfQz1xBH7+RaiyHKtpS6xT7CbS1fkmQuLVYcFww2tDFUnHe/&#10;VsGrHJOf8GnouCjGshq/348X2iv1OB3eliACDeEevrW/tII0heuX+APk+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9hjlz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oval id="Овал 34" o:spid="_x0000_s1060" style="position:absolute;left:3429;top:15906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ETLMQA&#10;AADbAAAADwAAAGRycy9kb3ducmV2LnhtbESPQWsCMRSE70L/Q3iF3rpZrUjdGkWUQg+F2lXvj+S5&#10;u3bzsiaprv/eFAoeh5n5hpktetuKM/nQOFYwzHIQxNqZhisFu+378yuIEJENto5JwZUCLOYPgxkW&#10;xl34m85lrESCcChQQR1jV0gZdE0WQ+Y64uQdnLcYk/SVNB4vCW5bOcrzibTYcFqosaNVTfqn/LUK&#10;quF0rO1m9IXHPR4368Pps/MTpZ4e++UbiEh9vIf/2x9GwcsY/r6kHy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7xEyzEAAAA2wAAAA8AAAAAAAAAAAAAAAAAmAIAAGRycy9k&#10;b3ducmV2LnhtbFBLBQYAAAAABAAEAPUAAACJAwAAAAA=&#10;" fillcolor="black" strokecolor="black [3200]" strokeweight="2pt"/>
                <v:shape id="Поле 35" o:spid="_x0000_s1061" type="#_x0000_t202" style="position:absolute;left:2857;top:1533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8Szs8QA&#10;AADbAAAADwAAAGRycy9kb3ducmV2LnhtbESPwW7CMBBE75X4B2uRuDUOhVYoYBBqheiBQ4F+wCZe&#10;4oh4HWIX0nw9RqrU42hm3mgWq87W4kqtrxwrGCcpCOLC6YpLBd/HzfMMhA/IGmvHpOCXPKyWg6cF&#10;ZtrdeE/XQyhFhLDPUIEJocmk9IUhiz5xDXH0Tq61GKJsS6lbvEW4reVLmr5JixXHBYMNvRsqzocf&#10;q2Aq+/QrbA3ls6Ivq373kV/oqNRo2K3nIAJ14T/81/7UCiav8PgSf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/Es7P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6</w:t>
                        </w:r>
                      </w:p>
                    </w:txbxContent>
                  </v:textbox>
                </v:shape>
                <v:oval id="Овал 36" o:spid="_x0000_s1062" style="position:absolute;left:3429;top:1762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yEMv8MA&#10;AADbAAAADwAAAGRycy9kb3ducmV2LnhtbESPQYvCMBSE74L/ITzBm6YqqK1GkYWFVfZiu7DXZ/Ns&#10;q81LabJa/71ZEDwOM/MNs952phY3al1lWcFkHIEgzq2uuFDwk32OliCcR9ZYWyYFD3Kw3fR7a0y0&#10;vfORbqkvRICwS1BB6X2TSOnykgy6sW2Ig3e2rUEfZFtI3eI9wE0tp1E0lwYrDgslNvRRUn5N/4yC&#10;4nh1hynG+eUUL9J9XWXf8W+m1HDQ7VYgPHX+HX61v7SC2Rz+v4QfID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yEMv8MAAADbAAAADwAAAAAAAAAAAAAAAACYAgAAZHJzL2Rv&#10;d25yZXYueG1sUEsFBgAAAAAEAAQA9QAAAIgDAAAAAA==&#10;" fillcolor="white [3201]" strokecolor="black [3200]" strokeweight="2pt"/>
                <v:shape id="Поле 37" o:spid="_x0000_s1063" type="#_x0000_t202" style="position:absolute;left:2857;top:1704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FqIX8QA&#10;AADbAAAADwAAAGRycy9kb3ducmV2LnhtbESPwW7CMBBE75X4B2uRuDUOBbUoYBBqheiBQ4F+wCZe&#10;4oh4HWIX0nw9RqrU42hm3mgWq87W4kqtrxwrGCcpCOLC6YpLBd/HzfMMhA/IGmvHpOCXPKyWg6cF&#10;ZtrdeE/XQyhFhLDPUIEJocmk9IUhiz5xDXH0Tq61GKJsS6lbvEW4reVLmr5KixXHBYMNvRsqzocf&#10;q2Aq+/QrbA3ls6Ivq373kV/oqNRo2K3nIAJ14T/81/7UCiZv8PgSf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aiF/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7</w:t>
                        </w:r>
                      </w:p>
                    </w:txbxContent>
                  </v:textbox>
                </v:shape>
                <v:oval id="Овал 38" o:spid="_x0000_s1064" style="position:absolute;left:3429;top:1943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I9Vr8A&#10;AADbAAAADwAAAGRycy9kb3ducmV2LnhtbERPTYvCMBC9L/gfwgje1lQFd1uNIoKg4sV2wevYjG21&#10;mZQmav335iDs8fG+58vO1OJBrassKxgNIxDEudUVFwr+ss33LwjnkTXWlknBixwsF72vOSbaPvlI&#10;j9QXIoSwS1BB6X2TSOnykgy6oW2IA3exrUEfYFtI3eIzhJtajqNoKg1WHBpKbGhdUn5L70ZBcby5&#10;/Rjj/HqOf9JdXWWH+JQpNeh3qxkIT53/F3/cW61gEsaGL+EH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Z8j1WvwAAANsAAAAPAAAAAAAAAAAAAAAAAJgCAABkcnMvZG93bnJl&#10;di54bWxQSwUGAAAAAAQABAD1AAAAhAMAAAAA&#10;" fillcolor="white [3201]" strokecolor="black [3200]" strokeweight="2pt"/>
                <v:shape id="Поле 39" o:spid="_x0000_s1065" type="#_x0000_t202" style="position:absolute;left:2857;top:1885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om5tsQA&#10;AADbAAAADwAAAGRycy9kb3ducmV2LnhtbESPwW7CMBBE70j8g7VIvYFDiyoIGISoqnLgUAIfsMRL&#10;HBGvQ+xCmq/HlSpxHM3MG81i1dpK3KjxpWMF41ECgjh3uuRCwfHwOZyC8AFZY+WYFPySh9Wy31tg&#10;qt2d93TLQiEihH2KCkwIdSqlzw1Z9CNXE0fv7BqLIcqmkLrBe4TbSr4mybu0WHJcMFjTxlB+yX6s&#10;gonsku/wZeg0zbui7HYfpysdlHoZtOs5iEBteIb/21ut4G0Gf1/iD5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6Jubb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8</w:t>
                        </w:r>
                      </w:p>
                    </w:txbxContent>
                  </v:textbox>
                </v:shape>
                <v:oval id="Овал 40" o:spid="_x0000_s1066" style="position:absolute;left:3429;top:21240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4JCLb8A&#10;AADbAAAADwAAAGRycy9kb3ducmV2LnhtbERPTYvCMBC9L/gfwgje1lQRd1uNIoKg4sV2wevYjG21&#10;mZQmav335iDs8fG+58vO1OJBrassKxgNIxDEudUVFwr+ss33LwjnkTXWlknBixwsF72vOSbaPvlI&#10;j9QXIoSwS1BB6X2TSOnykgy6oW2IA3exrUEfYFtI3eIzhJtajqNoKg1WHBpKbGhdUn5L70ZBcby5&#10;/Rjj/HqOf9JdXWWH+JQpNeh3qxkIT53/F3/cW61gEtaHL+EH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/gkItvwAAANsAAAAPAAAAAAAAAAAAAAAAAJgCAABkcnMvZG93bnJl&#10;di54bWxQSwUGAAAAAAQABAD1AAAAhAMAAAAA&#10;" fillcolor="white [3201]" strokecolor="black [3200]" strokeweight="2pt"/>
                <v:shape id="Поле 41" o:spid="_x0000_s1067" type="#_x0000_t202" style="position:absolute;left:2857;top:2066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nGzcQA&#10;AADbAAAADwAAAGRycy9kb3ducmV2LnhtbESPwWrDMBBE74X+g9hCbrWcUIpxooSQENJDD62dD1hb&#10;W8vUWjmWkjj++qpQ6HGYeTPMajPaTlxp8K1jBfMkBUFcO91yo+BUHp4zED4ga+wck4I7edisHx9W&#10;mGt340+6FqERsYR9jgpMCH0upa8NWfSJ64mj9+UGiyHKoZF6wFsst51cpOmrtNhyXDDY085Q/V1c&#10;rIIXOaUf4Wioyuqpaaf3fXWmUqnZ07hdggg0hv/wH/2mIzeH3y/xB8j1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5xs3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9</w:t>
                        </w:r>
                      </w:p>
                    </w:txbxContent>
                  </v:textbox>
                </v:shape>
                <v:oval id="Овал 42" o:spid="_x0000_s1068" style="position:absolute;left:3429;top:22955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x5wcMA&#10;AADbAAAADwAAAGRycy9kb3ducmV2LnhtbESPQWvCQBSE7wX/w/KE3urGINZEVxFBsKUXE8HrM/tM&#10;otm3Ibtq+u/dQsHjMDPfMItVbxpxp87VlhWMRxEI4sLqmksFh3z7MQPhPLLGxjIp+CUHq+XgbYGp&#10;tg/e0z3zpQgQdikqqLxvUyldUZFBN7ItcfDOtjPog+xKqTt8BLhpZBxFU2mw5rBQYUubioprdjMK&#10;yv3VfceYFJdT8pl9NXX+kxxzpd6H/XoOwlPvX+H/9k4rmMTw9yX8A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Bx5wcMAAADbAAAADwAAAAAAAAAAAAAAAACYAgAAZHJzL2Rv&#10;d25yZXYueG1sUEsFBgAAAAAEAAQA9QAAAIgDAAAAAA==&#10;" fillcolor="white [3201]" strokecolor="black [3200]" strokeweight="2pt"/>
                <v:shape id="Поле 43" o:spid="_x0000_s1069" type="#_x0000_t202" style="position:absolute;left:2857;top:22383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2f9IcQA&#10;AADbAAAADwAAAGRycy9kb3ducmV2LnhtbESPQWvCQBSE7wX/w/IK3uqmWkpIXYMoYg89tKY/4Jl9&#10;zQazb2N2jWl+fVcQehxmvhlmmQ+2ET11vnas4HmWgCAuna65UvBd7J5SED4ga2wck4Jf8pCvJg9L&#10;zLS78hf1h1CJWMI+QwUmhDaT0peGLPqZa4mj9+M6iyHKrpK6w2sst42cJ8mrtFhzXDDY0sZQeTpc&#10;rIIXOSafYW/omJZjVY8f2+OZCqWmj8P6DUSgIfyH7/S7jtwCbl/iD5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dn/SH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oval id="Овал 44" o:spid="_x0000_s1070" style="position:absolute;left:5619;top:695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LlELsQA&#10;AADbAAAADwAAAGRycy9kb3ducmV2LnhtbESPQWvCQBSE74L/YXlCb2ajSG1iVpFCoS29JCn0+sw+&#10;k2j2bchuTfrvuwWhx2FmvmGyw2Q6caPBtZYVrKIYBHFldcu1gs/yZfkEwnlkjZ1lUvBDDg77+SzD&#10;VNuRc7oVvhYBwi5FBY33fSqlqxoy6CLbEwfvbAeDPsihlnrAMcBNJ9dx/CgNthwWGuzpuaHqWnwb&#10;BXV+de9rTKrLKdkWb11bfiRfpVIPi+m4A+Fp8v/he/tVK9hs4O9L+AFy/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C5RC7EAAAA2wAAAA8AAAAAAAAAAAAAAAAAmAIAAGRycy9k&#10;b3ducmV2LnhtbFBLBQYAAAAABAAEAPUAAACJAwAAAAA=&#10;" fillcolor="white [3201]" strokecolor="black [3200]" strokeweight="2pt"/>
                <v:shape id="Поле 45" o:spid="_x0000_s1071" type="#_x0000_t202" style="position:absolute;left:5048;top:638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8LAzsQA&#10;AADbAAAADwAAAGRycy9kb3ducmV2LnhtbESPQWvCQBSE7wX/w/IK3uqmYktIXYMoYg89tKY/4Jl9&#10;zQazb2N2jWl+fVcQehxmvhlmmQ+2ET11vnas4HmWgCAuna65UvBd7J5SED4ga2wck4Jf8pCvJg9L&#10;zLS78hf1h1CJWMI+QwUmhDaT0peGLPqZa4mj9+M6iyHKrpK6w2sst42cJ8mrtFhzXDDY0sZQeTpc&#10;rIKFHJPPsDd0TMuxqseP7fFMhVLTx2H9BiLQEP7Dd/pdR+4Fbl/iD5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fCwM7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oval id="Овал 46" o:spid="_x0000_s1072" style="position:absolute;left:5619;top:876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lbvcIA&#10;AADbAAAADwAAAGRycy9kb3ducmV2LnhtbESPT4vCMBTE74LfITxhb5oqUtZqFHER9iDo+uf+aJ5t&#10;tXnpJlHrtzcLCx6HmfkNM1u0phZ3cr6yrGA4SEAQ51ZXXCg4Htb9TxA+IGusLZOCJ3lYzLudGWba&#10;PviH7vtQiAhhn6GCMoQmk9LnJRn0A9sQR+9sncEQpSukdviIcFPLUZKk0mDFcaHEhlYl5df9zSgo&#10;hpNxbnajLV5OeNl9nX83jUuV+ui1yymIQG14h//b31rBOIW/L/EHyP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ZaVu9wgAAANsAAAAPAAAAAAAAAAAAAAAAAJgCAABkcnMvZG93&#10;bnJldi54bWxQSwUGAAAAAAQABAD1AAAAhwMAAAAA&#10;" fillcolor="black" strokecolor="black [3200]" strokeweight="2pt"/>
                <v:shape id="Поле 47" o:spid="_x0000_s1073" type="#_x0000_t202" style="position:absolute;left:5048;top:819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Fz7IsQA&#10;AADbAAAADwAAAGRycy9kb3ducmV2LnhtbESPQWvCQBSE7wX/w/IK3uqmIm1IXYMoYg89tKY/4Jl9&#10;zQazb2N2jWl+fVcQehxmvhlmmQ+2ET11vnas4HmWgCAuna65UvBd7J5SED4ga2wck4Jf8pCvJg9L&#10;zLS78hf1h1CJWMI+QwUmhDaT0peGLPqZa4mj9+M6iyHKrpK6w2sst42cJ8mLtFhzXDDY0sZQeTpc&#10;rIKFHJPPsDd0TMuxqseP7fFMhVLTx2H9BiLQEP7Dd/pdR+4Vbl/iD5Cr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hc+yL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2</w:t>
                        </w:r>
                      </w:p>
                    </w:txbxContent>
                  </v:textbox>
                </v:shape>
                <v:oval id="Овал 48" o:spid="_x0000_s1074" style="position:absolute;left:5619;top:10572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ROK78A&#10;AADbAAAADwAAAGRycy9kb3ducmV2LnhtbERPTYvCMBC9L/gfwgje1lQRd1uNIoKg4sV2wevYjG21&#10;mZQmav335iDs8fG+58vO1OJBrassKxgNIxDEudUVFwr+ss33LwjnkTXWlknBixwsF72vOSbaPvlI&#10;j9QXIoSwS1BB6X2TSOnykgy6oW2IA3exrUEfYFtI3eIzhJtajqNoKg1WHBpKbGhdUn5L70ZBcby5&#10;/Rjj/HqOf9JdXWWH+JQpNeh3qxkIT53/F3/cW61gEsaGL+EH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B9E4rvwAAANsAAAAPAAAAAAAAAAAAAAAAAJgCAABkcnMvZG93bnJl&#10;di54bWxQSwUGAAAAAAQABAD1AAAAhAMAAAAA&#10;" fillcolor="white [3201]" strokecolor="black [3200]" strokeweight="2pt"/>
                <v:shape id="Поле 49" o:spid="_x0000_s1075" type="#_x0000_t202" style="position:absolute;left:5048;top:1000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/Ky8IA&#10;AADbAAAADwAAAGRycy9kb3ducmV2LnhtbESPQYvCMBSE7wv+h/AEb2uqiLjVKKKIHjzsqj/g2Tyb&#10;YvNSm6i1v94sLOxxmPlmmNmisaV4UO0LxwoG/QQEceZ0wbmC03HzOQHhA7LG0jEpeJGHxbzzMcNU&#10;uyf/0OMQchFL2KeowIRQpVL6zJBF33cVcfQurrYYoqxzqWt8xnJbymGSjKXFguOCwYpWhrLr4W4V&#10;jGSbfIetofMka/Oi3a/PNzoq1es2yymIQE34D//ROx25L/j9En+AnL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j8rL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3</w:t>
                        </w:r>
                      </w:p>
                    </w:txbxContent>
                  </v:textbox>
                </v:shape>
                <v:oval id="Овал 50" o:spid="_x0000_s1076" style="position:absolute;left:5619;top:1228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lvU8L8A&#10;AADbAAAADwAAAGRycy9kb3ducmV2LnhtbERPTYvCMBC9L/gfwgje1lRBd1uNIoKg4sV2wevYjG21&#10;mZQmav335iDs8fG+58vO1OJBrassKxgNIxDEudUVFwr+ss33LwjnkTXWlknBixwsF72vOSbaPvlI&#10;j9QXIoSwS1BB6X2TSOnykgy6oW2IA3exrUEfYFtI3eIzhJtajqNoKg1WHBpKbGhdUn5L70ZBcby5&#10;/Rjj/HqOf9JdXWWH+JQpNeh3qxkIT53/F3/cW61gEtaHL+EH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6W9TwvwAAANsAAAAPAAAAAAAAAAAAAAAAAJgCAABkcnMvZG93bnJl&#10;di54bWxQSwUGAAAAAAQABAD1AAAAhAMAAAAA&#10;" fillcolor="white [3201]" strokecolor="black [3200]" strokeweight="2pt"/>
                <v:shape id="Поле 51" o:spid="_x0000_s1077" type="#_x0000_t202" style="position:absolute;left:5048;top:1171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SBQEMMA&#10;AADbAAAADwAAAGRycy9kb3ducmV2LnhtbESP3YrCMBSE7xd8h3AE79ZUcUWqUUQRvdiL9ecBjs2x&#10;KTYntYla+/SbhQUvh5n5hpktGluKB9W+cKxg0E9AEGdOF5wrOB03nxMQPiBrLB2Tghd5WMw7HzNM&#10;tXvynh6HkIsIYZ+iAhNClUrpM0MWfd9VxNG7uNpiiLLOpa7xGeG2lMMkGUuLBccFgxWtDGXXw90q&#10;GMk2+QlbQ+dJ1uZF+70+3+ioVK/bLKcgAjXhHf5v77SCrwH8fYk/QM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SBQEMMAAADb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4</w:t>
                        </w:r>
                      </w:p>
                    </w:txbxContent>
                  </v:textbox>
                </v:shape>
                <v:oval id="Овал 52" o:spid="_x0000_s1078" style="position:absolute;left:5619;top:1409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XvHMMA&#10;AADbAAAADwAAAGRycy9kb3ducmV2LnhtbESPQWvCQBSE7wX/w/KE3urGgNZEVxFBsKUXE8HrM/tM&#10;otm3Ibtq+u/dQsHjMDPfMItVbxpxp87VlhWMRxEI4sLqmksFh3z7MQPhPLLGxjIp+CUHq+XgbYGp&#10;tg/e0z3zpQgQdikqqLxvUyldUZFBN7ItcfDOtjPog+xKqTt8BLhpZBxFU2mw5rBQYUubioprdjMK&#10;yv3VfceYFJdT8pl9NXX+kxxzpd6H/XoOwlPvX+H/9k4rmMTw9yX8A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XvHMMAAADbAAAADwAAAAAAAAAAAAAAAACYAgAAZHJzL2Rv&#10;d25yZXYueG1sUEsFBgAAAAAEAAQA9QAAAIgDAAAAAA==&#10;" fillcolor="white [3201]" strokecolor="black [3200]" strokeweight="2pt"/>
                <v:shape id="Поле 53" o:spid="_x0000_s1079" type="#_x0000_t202" style="position:absolute;left:5048;top:1352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5r/MQA&#10;AADbAAAADwAAAGRycy9kb3ducmV2LnhtbESPwW7CMBBE75X4B2uRuDUOhVYoYBBqheiBQ4F+wCZe&#10;4oh4HWIX0nw9RqrU42hm3mgWq87W4kqtrxwrGCcpCOLC6YpLBd/HzfMMhA/IGmvHpOCXPKyWg6cF&#10;ZtrdeE/XQyhFhLDPUIEJocmk9IUhiz5xDXH0Tq61GKJsS6lbvEW4reVLmr5JixXHBYMNvRsqzocf&#10;q2Aq+/QrbA3ls6Ivq373kV/oqNRo2K3nIAJ14T/81/7UCl4n8PgSf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K+a/z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oval id="Овал 54" o:spid="_x0000_s1080" style="position:absolute;left:5619;top:15906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DS88QA&#10;AADbAAAADwAAAGRycy9kb3ducmV2LnhtbESPQWvCQBSE70L/w/IKvelGqbWJriJCoS1ekhS8PrPP&#10;JJp9G7JbE/99Vyh4HGbmG2a1GUwjrtS52rKC6SQCQVxYXXOp4Cf/GL+DcB5ZY2OZFNzIwWb9NFph&#10;om3PKV0zX4oAYZeggsr7NpHSFRUZdBPbEgfvZDuDPsiulLrDPsBNI2dR9CYN1hwWKmxpV1FxyX6N&#10;gjK9uO8ZxsX5GC+yr6bO9/EhV+rledguQXga/CP83/7UCuavcP8SfoB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g0vPEAAAA2wAAAA8AAAAAAAAAAAAAAAAAmAIAAGRycy9k&#10;b3ducmV2LnhtbFBLBQYAAAAABAAEAPUAAACJAwAAAAA=&#10;" fillcolor="white [3201]" strokecolor="black [3200]" strokeweight="2pt"/>
                <v:shape id="Поле 55" o:spid="_x0000_s1081" type="#_x0000_t202" style="position:absolute;left:5048;top:1533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htWE8MA&#10;AADbAAAADwAAAGRycy9kb3ducmV2LnhtbESP3YrCMBSE7wXfIRxh7zRVVKRrFFHEvfDCn32AY3O2&#10;Kduc1CZq7dObhQUvh5n5hpkvG1uKO9W+cKxgOEhAEGdOF5wr+D5v+zMQPiBrLB2Tgid5WC66nTmm&#10;2j34SPdTyEWEsE9RgQmhSqX0mSGLfuAq4uj9uNpiiLLOpa7xEeG2lKMkmUqLBccFgxWtDWW/p5tV&#10;MJZtcgg7Q5dZ1uZFu99crnRW6qPXrD5BBGrCO/zf/tIKJhP4+xJ/gF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htWE8MAAADb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6</w:t>
                        </w:r>
                      </w:p>
                    </w:txbxContent>
                  </v:textbox>
                </v:shape>
                <v:oval id="Овал 56" o:spid="_x0000_s1082" style="position:absolute;left:5619;top:1762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v7pH8MA&#10;AADbAAAADwAAAGRycy9kb3ducmV2LnhtbESPT4vCMBTE74LfITzBm6YK/mk1iiwsrLIX24W9Pptn&#10;W21eSpPV+u3NguBxmJnfMOttZ2pxo9ZVlhVMxhEI4tzqigsFP9nnaAnCeWSNtWVS8CAH202/t8ZE&#10;2zsf6Zb6QgQIuwQVlN43iZQuL8mgG9uGOHhn2xr0QbaF1C3eA9zUchpFc2mw4rBQYkMfJeXX9M8o&#10;KI5Xd5hinF9O8SLd11X2Hf9mSg0H3W4FwlPn3+FX+0srmM3h/0v4AXLzB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v7pH8MAAADbAAAADwAAAAAAAAAAAAAAAACYAgAAZHJzL2Rv&#10;d25yZXYueG1sUEsFBgAAAAAEAAQA9QAAAIgDAAAAAA==&#10;" fillcolor="white [3201]" strokecolor="black [3200]" strokeweight="2pt"/>
                <v:shape id="Поле 57" o:spid="_x0000_s1083" type="#_x0000_t202" style="position:absolute;left:5048;top:1704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YVt/8QA&#10;AADbAAAADwAAAGRycy9kb3ducmV2LnhtbESPwW7CMBBE75X4B2uRuDUOFbQoYBBqheiBQ4F+wCZe&#10;4oh4HWIX0nw9RqrU42hm3mgWq87W4kqtrxwrGCcpCOLC6YpLBd/HzfMMhA/IGmvHpOCXPKyWg6cF&#10;ZtrdeE/XQyhFhLDPUIEJocmk9IUhiz5xDXH0Tq61GKJsS6lbvEW4reVLmr5KixXHBYMNvRsqzocf&#10;q2Ai+/QrbA3ls6Ivq373kV/oqNRo2K3nIAJ14T/81/7UCqZv8PgSf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Fbf/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7</w:t>
                        </w:r>
                      </w:p>
                    </w:txbxContent>
                  </v:textbox>
                </v:shape>
                <v:oval id="Овал 58" o:spid="_x0000_s1084" style="position:absolute;left:5619;top:1943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C3Y9r8A&#10;AADbAAAADwAAAGRycy9kb3ducmV2LnhtbERPTYvCMBC9L/gfwgje1lRBd1uNIoKg4sV2wevYjG21&#10;mZQmav335iDs8fG+58vO1OJBrassKxgNIxDEudUVFwr+ss33LwjnkTXWlknBixwsF72vOSbaPvlI&#10;j9QXIoSwS1BB6X2TSOnykgy6oW2IA3exrUEfYFtI3eIzhJtajqNoKg1WHBpKbGhdUn5L70ZBcby5&#10;/Rjj/HqOf9JdXWWH+JQpNeh3qxkIT53/F3/cW61gEsaGL+EHyMU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Ldj2vwAAANsAAAAPAAAAAAAAAAAAAAAAAJgCAABkcnMvZG93bnJl&#10;di54bWxQSwUGAAAAAAQABAD1AAAAhAMAAAAA&#10;" fillcolor="white [3201]" strokecolor="black [3200]" strokeweight="2pt"/>
                <v:shape id="Поле 59" o:spid="_x0000_s1085" type="#_x0000_t202" style="position:absolute;left:5048;top:1885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ZcFsQA&#10;AADbAAAADwAAAGRycy9kb3ducmV2LnhtbESPwW7CMBBE70j8g7VIvYFDVSoIGISoqnLgUAIfsMRL&#10;HBGvQ+xCmq/HlSpxHM3MG81i1dpK3KjxpWMF41ECgjh3uuRCwfHwOZyC8AFZY+WYFPySh9Wy31tg&#10;qt2d93TLQiEihH2KCkwIdSqlzw1Z9CNXE0fv7BqLIcqmkLrBe4TbSr4mybu0WHJcMFjTxlB+yX6s&#10;gjfZJd/hy9BpmndF2e0+Tlc6KPUyaNdzEIHa8Az/t7dawWQGf1/iD5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WXBb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8</w:t>
                        </w:r>
                      </w:p>
                    </w:txbxContent>
                  </v:textbox>
                </v:shape>
                <v:oval id="Овал 60" o:spid="_x0000_s1086" style="position:absolute;left:5619;top:21240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DceTcEA&#10;AADbAAAADwAAAGRycy9kb3ducmV2LnhtbERPTWvCQBC9C/0PyxR6Mxs9RJNmFREEW3oxKfQ6zY5J&#10;NDsbsmtM/333IHh8vO98O5lOjDS41rKCRRSDIK6sbrlW8F0e5msQziNr7CyTgj9ysN28zHLMtL3z&#10;icbC1yKEsMtQQeN9n0npqoYMusj2xIE728GgD3CopR7wHsJNJ5dxnEiDLYeGBnvaN1Rdi5tRUJ+u&#10;7nOJaXX5TVfFR9eWX+lPqdTb67R7B+Fp8k/xw33UCpKwPnwJP0B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Q3Hk3BAAAA2wAAAA8AAAAAAAAAAAAAAAAAmAIAAGRycy9kb3du&#10;cmV2LnhtbFBLBQYAAAAABAAEAPUAAACGAwAAAAA=&#10;" fillcolor="white [3201]" strokecolor="black [3200]" strokeweight="2pt"/>
                <v:shape id="Поле 61" o:spid="_x0000_s1087" type="#_x0000_t202" style="position:absolute;left:5048;top:2066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0yarcQA&#10;AADbAAAADwAAAGRycy9kb3ducmV2LnhtbESPwWrDMBBE74X+g9hCbrWcEExwo4TSEJJDDq2dD1hb&#10;W8vUWrmWkjj++qpQ6HGYmTfMejvaTlxp8K1jBfMkBUFcO91yo+Bc7p9XIHxA1tg5JgV38rDdPD6s&#10;Mdfuxh90LUIjIoR9jgpMCH0upa8NWfSJ64mj9+kGiyHKoZF6wFuE204u0jSTFluOCwZ7ejNUfxUX&#10;q2App/Q9HAxVq3pq2um0q76pVGr2NL6+gAg0hv/wX/uoFWRz+P0Sf4Dc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Mmq3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9</w:t>
                        </w:r>
                      </w:p>
                    </w:txbxContent>
                  </v:textbox>
                </v:shape>
                <v:oval id="Овал 62" o:spid="_x0000_s1088" style="position:absolute;left:5619;top:22955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6klocQA&#10;AADbAAAADwAAAGRycy9kb3ducmV2LnhtbESPQWuDQBSE74X8h+UVcqtrPaTVuAklUGhCL9FAri/u&#10;i9q4b8XdqP333UKhx2FmvmHy7Ww6MdLgWssKnqMYBHFldcu1glP5/vQKwnlkjZ1lUvBNDrabxUOO&#10;mbYTH2ksfC0ChF2GChrv+0xKVzVk0EW2Jw7e1Q4GfZBDLfWAU4CbTiZxvJIGWw4LDfa0a6i6FXej&#10;oD7e3CHBtPq6pC/FvmvLz/RcKrV8nN/WIDzN/j/81/7QClYJ/H4JP0B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upJaHEAAAA2wAAAA8AAAAAAAAAAAAAAAAAmAIAAGRycy9k&#10;b3ducmV2LnhtbFBLBQYAAAAABAAEAPUAAACJAwAAAAA=&#10;" fillcolor="white [3201]" strokecolor="black [3200]" strokeweight="2pt"/>
                <v:shape id="Поле 63" o:spid="_x0000_s1089" type="#_x0000_t202" style="position:absolute;left:5048;top:22383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KhQcIA&#10;AADbAAAADwAAAGRycy9kb3ducmV2LnhtbESPQYvCMBSE74L/ITzBm6bqItI1iiiiBw+r7g94Nm+b&#10;ss1LbaLW/vrNguBxmJlvmPmysaW4U+0LxwpGwwQEceZ0wbmC7/N2MAPhA7LG0jEpeJKH5aLbmWOq&#10;3YOPdD+FXEQI+xQVmBCqVEqfGbLoh64ijt6Pqy2GKOtc6hofEW5LOU6SqbRYcFwwWNHaUPZ7ulkF&#10;H7JNvsLO0GWWtXnRHjaXK52V6vea1SeIQE14h1/tvVYwncD/l/gD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0qFB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oval id="Овал 64" o:spid="_x0000_s1090" style="position:absolute;left:7810;top:695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wwYTsMA&#10;AADbAAAADwAAAGRycy9kb3ducmV2LnhtbESPQYvCMBSE74L/ITzBm6aKqK1GkYWFVfZiu7DXZ/Ns&#10;q81LabJa/71ZEDwOM/MNs952phY3al1lWcFkHIEgzq2uuFDwk32OliCcR9ZYWyYFD3Kw3fR7a0y0&#10;vfORbqkvRICwS1BB6X2TSOnykgy6sW2Ig3e2rUEfZFtI3eI9wE0tp1E0lwYrDgslNvRRUn5N/4yC&#10;4nh1hynG+eUUL9J9XWXf8W+m1HDQ7VYgPHX+HX61v7SC+Qz+v4QfIDd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wwYTsMAAADbAAAADwAAAAAAAAAAAAAAAACYAgAAZHJzL2Rv&#10;d25yZXYueG1sUEsFBgAAAAAEAAQA9QAAAIgDAAAAAA==&#10;" fillcolor="white [3201]" strokecolor="black [3200]" strokeweight="2pt"/>
                <v:shape id="Поле 65" o:spid="_x0000_s1091" type="#_x0000_t202" style="position:absolute;left:7239;top:638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ecrsIA&#10;AADbAAAADwAAAGRycy9kb3ducmV2LnhtbESPQYvCMBSE74L/ITzBm6aKK9I1iiiiBw+r7g94Nm+b&#10;ss1LbaLW/vrNguBxmJlvmPmysaW4U+0LxwpGwwQEceZ0wbmC7/N2MAPhA7LG0jEpeJKH5aLbmWOq&#10;3YOPdD+FXEQI+xQVmBCqVEqfGbLoh64ijt6Pqy2GKOtc6hofEW5LOU6SqbRYcFwwWNHaUPZ7ulkF&#10;E9kmX2Fn6DLL2rxoD5vLlc5K9XvN6hNEoCa8w6/2XiuYfsD/l/gD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d5yu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1</w:t>
                        </w:r>
                      </w:p>
                    </w:txbxContent>
                  </v:textbox>
                </v:shape>
                <v:oval id="Овал 66" o:spid="_x0000_s1092" style="position:absolute;left:7810;top:8763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wH3cQA&#10;AADbAAAADwAAAGRycy9kb3ducmV2LnhtbESPQWvCQBSE7wX/w/KE3ppNQgk1ZhWxFDwUaq3eH9ln&#10;Es2+jburpv++Wyj0OMzMN0y1HE0vbuR8Z1lBlqQgiGurO24U7L/enl5A+ICssbdMCr7Jw3Ixeaiw&#10;1PbOn3TbhUZECPsSFbQhDKWUvm7JoE/sQBy9o3UGQ5SukdrhPcJNL/M0LaTBjuNCiwOtW6rPu6tR&#10;0GSz59ps8w88HfC0fT1e3gdXKPU4HVdzEIHG8B/+a2+0gqKA3y/xB8jF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LcB93EAAAA2wAAAA8AAAAAAAAAAAAAAAAAmAIAAGRycy9k&#10;b3ducmV2LnhtbFBLBQYAAAAABAAEAPUAAACJAwAAAAA=&#10;" fillcolor="black" strokecolor="black [3200]" strokeweight="2pt"/>
                <v:shape id="Поле 67" o:spid="_x0000_s1093" type="#_x0000_t202" style="position:absolute;left:7239;top:819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+mnQsMA&#10;AADbAAAADwAAAGRycy9kb3ducmV2LnhtbESP3YrCMBSE7wXfIRxh7zRVRKVrFFHEvfDCn32AY3O2&#10;Kduc1CZq7dObhQUvh5n5hpkvG1uKO9W+cKxgOEhAEGdOF5wr+D5v+zMQPiBrLB2Tgid5WC66nTmm&#10;2j34SPdTyEWEsE9RgQmhSqX0mSGLfuAq4uj9uNpiiLLOpa7xEeG2lKMkmUiLBccFgxWtDWW/p5tV&#10;MJZtcgg7Q5dZ1uZFu99crnRW6qPXrD5BBGrCO/zf/tIKJlP4+xJ/gFy8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+mnQsMAAADb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2</w:t>
                        </w:r>
                      </w:p>
                    </w:txbxContent>
                  </v:textbox>
                </v:shape>
                <v:oval id="Овал 68" o:spid="_x0000_s1094" style="position:absolute;left:7810;top:10572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kESS8EA&#10;AADbAAAADwAAAGRycy9kb3ducmV2LnhtbERPTWvCQBC9C/0PyxR6Mxs9RJNmFREEW3oxKfQ6zY5J&#10;NDsbsmtM/333IHh8vO98O5lOjDS41rKCRRSDIK6sbrlW8F0e5msQziNr7CyTgj9ysN28zHLMtL3z&#10;icbC1yKEsMtQQeN9n0npqoYMusj2xIE728GgD3CopR7wHsJNJ5dxnEiDLYeGBnvaN1Rdi5tRUJ+u&#10;7nOJaXX5TVfFR9eWX+lPqdTb67R7B+Fp8k/xw33UCpIwNnwJP0B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pBEkvBAAAA2wAAAA8AAAAAAAAAAAAAAAAAmAIAAGRycy9kb3du&#10;cmV2LnhtbFBLBQYAAAAABAAEAPUAAACGAwAAAAA=&#10;" fillcolor="white [3201]" strokecolor="black [3200]" strokeweight="2pt"/>
                <v:shape id="Поле 69" o:spid="_x0000_s1095" type="#_x0000_t202" style="position:absolute;left:7239;top:10001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TqWq8QA&#10;AADbAAAADwAAAGRycy9kb3ducmV2LnhtbESPQWvCQBSE74X+h+UJvTUbSwkxdZVSKe3Bgxp/wDP7&#10;mg3Nvo3Zrab59a4geBxm5htmvhxsK07U+8axgmmSgiCunG64VrAvP59zED4ga2wdk4J/8rBcPD7M&#10;sdDuzFs67UItIoR9gQpMCF0hpa8MWfSJ64ij9+N6iyHKvpa6x3OE21a+pGkmLTYcFwx29GGo+t39&#10;WQWvckw34cvQIa/GuhnXq8ORSqWeJsP7G4hAQ7iHb+1vrSCbwfVL/AFyc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06lqv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3</w:t>
                        </w:r>
                      </w:p>
                    </w:txbxContent>
                  </v:textbox>
                </v:shape>
                <v:oval id="Овал 70" o:spid="_x0000_s1096" style="position:absolute;left:7810;top:1228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e6IkMEA&#10;AADbAAAADwAAAGRycy9kb3ducmV2LnhtbERPTWvCQBC9F/oflin01mz00DRpVhFBsMVLEsHrNDsm&#10;0exsyK4a/717EHp8vO98OZleXGl0nWUFsygGQVxb3XGjYF9tPr5AOI+ssbdMCu7kYLl4fckx0/bG&#10;BV1L34gQwi5DBa33Qyalq1sy6CI7EAfuaEeDPsCxkXrEWwg3vZzH8ac02HFoaHGgdUv1ubwYBU1x&#10;dr9zTOvTX5qUP31X7dJDpdT727T6BuFp8v/ip3urFSRhffgSfoB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HuiJDBAAAA2wAAAA8AAAAAAAAAAAAAAAAAmAIAAGRycy9kb3du&#10;cmV2LnhtbFBLBQYAAAAABAAEAPUAAACGAwAAAAA=&#10;" fillcolor="white [3201]" strokecolor="black [3200]" strokeweight="2pt"/>
                <v:shape id="Поле 71" o:spid="_x0000_s1097" type="#_x0000_t202" style="position:absolute;left:7239;top:1171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pUMcMMA&#10;AADbAAAADwAAAGRycy9kb3ducmV2LnhtbESP3YrCMBSE7xd8h3AE79ZUkVWqUUQRvdiL9ecBjs2x&#10;KTYntYla+/SbhQUvh5n5hpktGluKB9W+cKxg0E9AEGdOF5wrOB03nxMQPiBrLB2Tghd5WMw7HzNM&#10;tXvynh6HkIsIYZ+iAhNClUrpM0MWfd9VxNG7uNpiiLLOpa7xGeG2lMMk+ZIWC44LBitaGcquh7tV&#10;MJJt8hO2hs6TrM2L9nt9vtFRqV63WU5BBGrCO/zf3mkF4wH8fYk/QM5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pUMcMMAAADb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4</w:t>
                        </w:r>
                      </w:p>
                    </w:txbxContent>
                  </v:textbox>
                </v:shape>
                <v:oval id="Овал 72" o:spid="_x0000_s1098" style="position:absolute;left:7810;top:14097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CzfMMA&#10;AADbAAAADwAAAGRycy9kb3ducmV2LnhtbESPQYvCMBSE7wv+h/CEva2pPay2GkUEQWUvtoLXZ/Ns&#10;q81LaaLWf79ZWPA4zMw3zHzZm0Y8qHO1ZQXjUQSCuLC65lLBMd98TUE4j6yxsUwKXuRguRh8zDHV&#10;9skHemS+FAHCLkUFlfdtKqUrKjLoRrYlDt7FdgZ9kF0pdYfPADeNjKPoWxqsOSxU2NK6ouKW3Y2C&#10;8nBz+xiT4npOJtmuqfOf5JQr9TnsVzMQnnr/Dv+3t1rBJIa/L+EHyM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nCzfMMAAADbAAAADwAAAAAAAAAAAAAAAACYAgAAZHJzL2Rv&#10;d25yZXYueG1sUEsFBgAAAAAEAAQA9QAAAIgDAAAAAA==&#10;" fillcolor="white [3201]" strokecolor="black [3200]" strokeweight="2pt"/>
                <v:shape id="Поле 73" o:spid="_x0000_s1099" type="#_x0000_t202" style="position:absolute;left:7239;top:1352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s3nMQA&#10;AADbAAAADwAAAGRycy9kb3ducmV2LnhtbESPwW7CMBBE75X4B2uRuDUOBbUoYBBqheiBQ4F+wCZe&#10;4oh4HWIX0nw9RqrU42hm3mgWq87W4kqtrxwrGCcpCOLC6YpLBd/HzfMMhA/IGmvHpOCXPKyWg6cF&#10;ZtrdeE/XQyhFhLDPUIEJocmk9IUhiz5xDXH0Tq61GKJsS6lbvEW4reVLmr5KixXHBYMNvRsqzocf&#10;q2Aq+/QrbA3ls6Ivq373kV/oqNRo2K3nIAJ14T/81/7UCt4m8PgSf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kLN5z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5</w:t>
                        </w:r>
                      </w:p>
                    </w:txbxContent>
                  </v:textbox>
                </v:shape>
                <v:oval id="Овал 74" o:spid="_x0000_s1100" style="position:absolute;left:7810;top:15906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tWOk8QA&#10;AADbAAAADwAAAGRycy9kb3ducmV2LnhtbESPQWvCQBSE74X+h+UJvdWNUkyTukoRBBUvSQq9vmZf&#10;k9Ts25Bdk/jv3UKhx2FmvmHW28m0YqDeNZYVLOYRCOLS6oYrBR/F/vkVhPPIGlvLpOBGDrabx4c1&#10;ptqOnNGQ+0oECLsUFdTed6mUrqzJoJvbjjh437Y36IPsK6l7HAPctHIZRStpsOGwUGNHu5rKS341&#10;Cqrs4k5LTMqfryTOj21TnJPPQqmn2fT+BsLT5P/Df+2DVhC/wO+X8APk5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7VjpPEAAAA2wAAAA8AAAAAAAAAAAAAAAAAmAIAAGRycy9k&#10;b3ducmV2LnhtbFBLBQYAAAAABAAEAPUAAACJAwAAAAA=&#10;" fillcolor="white [3201]" strokecolor="black [3200]" strokeweight="2pt"/>
                <v:shape id="Поле 75" o:spid="_x0000_s1101" type="#_x0000_t202" style="position:absolute;left:7239;top:15335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4Kc8QA&#10;AADbAAAADwAAAGRycy9kb3ducmV2LnhtbESPwW7CMBBE75X4B2uRuDUOFbQoYBBqheiBQ4F+wCZe&#10;4oh4HWIX0nw9RqrU42hm3mgWq87W4kqtrxwrGCcpCOLC6YpLBd/HzfMMhA/IGmvHpOCXPKyWg6cF&#10;ZtrdeE/XQyhFhLDPUIEJocmk9IUhiz5xDXH0Tq61GKJsS6lbvEW4reVLmr5KixXHBYMNvRsqzocf&#10;q2Ai+/QrbA3ls6Ivq373kV/oqNRo2K3nIAJ14T/81/7UCt6m8PgSf4Bc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uCnP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6</w:t>
                        </w:r>
                      </w:p>
                    </w:txbxContent>
                  </v:textbox>
                </v:shape>
                <v:oval id="Овал 76" o:spid="_x0000_s1102" style="position:absolute;left:7810;top:1762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Uu1f8MA&#10;AADbAAAADwAAAGRycy9kb3ducmV2LnhtbESPQYvCMBSE74L/ITzBm031oLZrFBGEdfFiK3h927xt&#10;uzYvpclq998bQfA4zMw3zGrTm0bcqHO1ZQXTKAZBXFhdc6ngnO8nSxDOI2tsLJOCf3KwWQ8HK0y1&#10;vfOJbpkvRYCwS1FB5X2bSumKigy6yLbEwfuxnUEfZFdK3eE9wE0jZ3E8lwZrDgsVtrSrqLhmf0ZB&#10;ebq6rxkmxe93ssgOTZ0fk0uu1HjUbz9AeOr9O/xqf2oFizk8v4QfIN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Uu1f8MAAADbAAAADwAAAAAAAAAAAAAAAACYAgAAZHJzL2Rv&#10;d25yZXYueG1sUEsFBgAAAAAEAAQA9QAAAIgDAAAAAA==&#10;" fillcolor="white [3201]" strokecolor="black [3200]" strokeweight="2pt"/>
                <v:shape id="Поле 77" o:spid="_x0000_s1103" type="#_x0000_t202" style="position:absolute;left:7239;top:1704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jAxn8IA&#10;AADbAAAADwAAAGRycy9kb3ducmV2LnhtbESPQYvCMBSE74L/ITzBm6aKrNI1iiiiBw+r7g94Nm+b&#10;ss1LbaLW/vrNguBxmJlvmPmysaW4U+0LxwpGwwQEceZ0wbmC7/N2MAPhA7LG0jEpeJKH5aLbmWOq&#10;3YOPdD+FXEQI+xQVmBCqVEqfGbLoh64ijt6Pqy2GKOtc6hofEW5LOU6SD2mx4LhgsKK1oez3dLMK&#10;JrJNvsLO0GWWtXnRHjaXK52V6vea1SeIQE14h1/tvVYwncL/l/gD5OI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2MDGfwgAAANsAAAAPAAAAAAAAAAAAAAAAAJgCAABkcnMvZG93&#10;bnJldi54bWxQSwUGAAAAAAQABAD1AAAAhwMAAAAA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7</w:t>
                        </w:r>
                      </w:p>
                    </w:txbxContent>
                  </v:textbox>
                </v:shape>
                <v:oval id="Овал 78" o:spid="_x0000_s1104" style="position:absolute;left:7810;top:19431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5iElsEA&#10;AADbAAAADwAAAGRycy9kb3ducmV2LnhtbERPTWvCQBC9F/oflin01mz00DRpVhFBsMVLEsHrNDsm&#10;0exsyK4a/717EHp8vO98OZleXGl0nWUFsygGQVxb3XGjYF9tPr5AOI+ssbdMCu7kYLl4fckx0/bG&#10;BV1L34gQwi5DBa33Qyalq1sy6CI7EAfuaEeDPsCxkXrEWwg3vZzH8ac02HFoaHGgdUv1ubwYBU1x&#10;dr9zTOvTX5qUP31X7dJDpdT727T6BuFp8v/ip3urFSRhbPgSfoBcP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+YhJbBAAAA2wAAAA8AAAAAAAAAAAAAAAAAmAIAAGRycy9kb3du&#10;cmV2LnhtbFBLBQYAAAAABAAEAPUAAACGAwAAAAA=&#10;" fillcolor="white [3201]" strokecolor="black [3200]" strokeweight="2pt"/>
                <v:shape id="Поле 79" o:spid="_x0000_s1105" type="#_x0000_t202" style="position:absolute;left:7239;top:1885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MAdsQA&#10;AADbAAAADwAAAGRycy9kb3ducmV2LnhtbESPwW7CMBBE70j8g7VIvYFDVVEIGISoqnLgUAIfsMRL&#10;HBGvQ+xCmq/HlSpxHM3MG81i1dpK3KjxpWMF41ECgjh3uuRCwfHwOZyC8AFZY+WYFPySh9Wy31tg&#10;qt2d93TLQiEihH2KCkwIdSqlzw1Z9CNXE0fv7BqLIcqmkLrBe4TbSr4myURaLDkuGKxpYyi/ZD9W&#10;wZvsku/wZeg0zbui7HYfpysdlHoZtOs5iEBteIb/21ut4H0Gf1/iD5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jjAHb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8</w:t>
                        </w:r>
                      </w:p>
                    </w:txbxContent>
                  </v:textbox>
                </v:shape>
                <v:oval id="Овал 80" o:spid="_x0000_s1106" style="position:absolute;left:7810;top:21240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Dv4t8EA&#10;AADbAAAADwAAAGRycy9kb3ducmV2LnhtbERPTWvCQBC9F/oflin01mz0UJM0q4gg2OIlSaHXaXZM&#10;otnZkF01/nv3IHh8vO98NZleXGh0nWUFsygGQVxb3XGj4LfafiQgnEfW2FsmBTdysFq+vuSYaXvl&#10;gi6lb0QIYZehgtb7IZPS1S0ZdJEdiAN3sKNBH+DYSD3iNYSbXs7j+FMa7Dg0tDjQpqX6VJ6NgqY4&#10;uZ85pvXxP12U331X7dO/Sqn3t2n9BcLT5J/ih3unFSRhffgSfoBc3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Q7+LfBAAAA2wAAAA8AAAAAAAAAAAAAAAAAmAIAAGRycy9kb3du&#10;cmV2LnhtbFBLBQYAAAAABAAEAPUAAACGAwAAAAA=&#10;" fillcolor="white [3201]" strokecolor="black [3200]" strokeweight="2pt"/>
                <v:shape id="Поле 81" o:spid="_x0000_s1107" type="#_x0000_t202" style="position:absolute;left:7239;top:20669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B8V8MA&#10;AADbAAAADwAAAGRycy9kb3ducmV2LnhtbESP3YrCMBSE7xd8h3CEvVtTRZZSjSKK6MVerD8PcGyO&#10;TbE5qU3Ubp9+IwheDjPzDTOdt7YSd2p86VjBcJCAIM6dLrlQcDysv1IQPiBrrByTgj/yMJ/1PqaY&#10;affgHd33oRARwj5DBSaEOpPS54Ys+oGriaN3do3FEGVTSN3gI8JtJUdJ8i0tlhwXDNa0NJRf9jer&#10;YCy75DdsDJ3SvCvK7md1utJBqc9+u5iACNSGd/jV3moF6RCeX+IPkL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0B8V8MAAADb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9</w:t>
                        </w:r>
                      </w:p>
                    </w:txbxContent>
                  </v:textbox>
                </v:shape>
                <v:oval id="Овал 82" o:spid="_x0000_s1108" style="position:absolute;left:7810;top:22955;width:1143;height:1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XDW8QA&#10;AADbAAAADwAAAGRycy9kb3ducmV2LnhtbESPQWuDQBSE74H+h+UVcotrPSTRuAmlEEhLL2qg11f3&#10;RW3ct+Juo/333UChx2FmvmHyw2x6caPRdZYVPEUxCOLa6o4bBefquNqCcB5ZY2+ZFPyQg8P+YZFj&#10;pu3EBd1K34gAYZehgtb7IZPS1S0ZdJEdiIN3saNBH+TYSD3iFOCml0kcr6XBjsNCiwO9tFRfy2+j&#10;oCmu7i3BtP76TDfla99V7+lHpdTycX7egfA0+//wX/ukFWwTuH8JP0Duf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ulw1vEAAAA2wAAAA8AAAAAAAAAAAAAAAAAmAIAAGRycy9k&#10;b3ducmV2LnhtbFBLBQYAAAAABAAEAPUAAACJAwAAAAA=&#10;" fillcolor="white [3201]" strokecolor="black [3200]" strokeweight="2pt"/>
                <v:shape id="Поле 83" o:spid="_x0000_s1109" type="#_x0000_t202" style="position:absolute;left:7239;top:22383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N5Hu8QA&#10;AADbAAAADwAAAGRycy9kb3ducmV2LnhtbESPQWvCQBSE74L/YXmCN92oRULqJhSL6KGHqv0Bz+xr&#10;NjT7Ns2uGvPru4VCj8PMfMNsit424kadrx0rWMwTEMSl0zVXCj7Ou1kKwgdkjY1jUvAgD0U+Hm0w&#10;0+7OR7qdQiUihH2GCkwIbSalLw1Z9HPXEkfv03UWQ5RdJXWH9wi3jVwmyVparDkuGGxpa6j8Ol2t&#10;gic5JO9hb+iSlkNVD2+vl286KzWd9C/PIAL14T/81z5oBekKfr/EH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eR7v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>
                        <w:pPr>
                          <w:rPr>
                            <w:sz w:val="18"/>
                          </w:rPr>
                        </w:pPr>
                        <w:r>
                          <w:rPr>
                            <w:sz w:val="18"/>
                          </w:rPr>
                          <w:t>0</w:t>
                        </w:r>
                      </w:p>
                    </w:txbxContent>
                  </v:textbox>
                </v:shape>
                <v:rect id="Прямоугольник 84" o:spid="_x0000_s1110" style="position:absolute;left:381;top:4667;width:9144;height:177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Ct+8MA&#10;AADbAAAADwAAAGRycy9kb3ducmV2LnhtbESPQYvCMBSE74L/ITzBm6aKiHaNshRE0dNWPXh7NG/b&#10;ss1LaWJt/fVmYWGPw8x8w2x2nalES40rLSuYTSMQxJnVJecKrpf9ZAXCeWSNlWVS0JOD3XY42GCs&#10;7ZO/qE19LgKEXYwKCu/rWEqXFWTQTW1NHLxv2xj0QTa51A0+A9xUch5FS2mw5LBQYE1JQdlP+jAK&#10;zr307fW2XL/apOx1ek8OJ0qUGo+6zw8Qnjr/H/5rH7WC1QJ+v4QfILd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SCt+8MAAADbAAAADwAAAAAAAAAAAAAAAACYAgAAZHJzL2Rv&#10;d25yZXYueG1sUEsFBgAAAAAEAAQA9QAAAIgDAAAAAA==&#10;" fillcolor="white [3201]" strokecolor="black [3200]" strokeweight="2pt"/>
                <v:line id="Прямая соединительная линия 85" o:spid="_x0000_s1111" style="position:absolute;visibility:visible;mso-wrap-style:square" from="2667,4667" to="2667,6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IHLh8QAAADbAAAADwAAAGRycy9kb3ducmV2LnhtbESPUWvCQBCE3wv9D8cWfKsXFSVGT5FC&#10;QWxfav0Ba25Ngrm99G6r0V/fKxT6OMzMN8xy3btWXSjExrOB0TADRVx623Bl4PD5+pyDioJssfVM&#10;Bm4UYb16fFhiYf2VP+iyl0olCMcCDdQiXaF1LGtyGIe+I07eyQeHkmSotA14TXDX6nGWzbTDhtNC&#10;jR291FSe99/OwNfb+zbeju1YZtP77hw2+Vwm0ZjBU79ZgBLq5T/8195aA/kUfr+kH6B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gcuHxAAAANsAAAAPAAAAAAAAAAAA&#10;AAAAAKECAABkcnMvZG93bnJldi54bWxQSwUGAAAAAAQABAD5AAAAkgMAAAAA&#10;" strokecolor="#4579b8 [3044]"/>
                <v:line id="Прямая соединительная линия 86" o:spid="_x0000_s1112" style="position:absolute;visibility:visible;mso-wrap-style:square" from="4953,4667" to="4953,6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NV8MQAAADbAAAADwAAAGRycy9kb3ducmV2LnhtbESPUWvCQBCE3wv9D8cW+lYvVRrS1FNE&#10;EKT6UtsfsM1tk2BuL71bNfrre0LBx2FmvmGm88F16kghtp4NPI8yUMSVty3XBr4+V08FqCjIFjvP&#10;ZOBMEeaz+7spltaf+IOOO6lVgnAs0UAj0pdax6ohh3Hke+Lk/fjgUJIMtbYBTwnuOj3Oslw7bDkt&#10;NNjTsqFqvzs4A7+b7Tqev7ux5C+X931YFK8yicY8PgyLN1BCg9zC/+21NVDkcP2SfoC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U1XwxAAAANsAAAAPAAAAAAAAAAAA&#10;AAAAAKECAABkcnMvZG93bnJldi54bWxQSwUGAAAAAAQABAD5AAAAkgMAAAAA&#10;" strokecolor="#4579b8 [3044]"/>
                <v:line id="Прямая соединительная линия 87" o:spid="_x0000_s1113" style="position:absolute;visibility:visible;mso-wrap-style:square" from="7239,4667" to="7239,6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x/wa8UAAADbAAAADwAAAGRycy9kb3ducmV2LnhtbESPUUvDQBCE3wv+h2MF3+zFijWNvZYi&#10;CMX2xegP2ObWJDS3F+/WNvXX9wpCH4eZ+YaZLwfXqQOF2Ho28DDOQBFX3rZcG/j6fLvPQUVBtth5&#10;JgMnirBc3IzmWFh/5A86lFKrBOFYoIFGpC+0jlVDDuPY98TJ+/bBoSQZam0DHhPcdXqSZVPtsOW0&#10;0GBPrw1V+/LXGfjZbNfxtOsmMn36e9+HVT6Tx2jM3e2wegElNMg1/N9eWwP5M1y+pB+gF2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9x/wa8UAAADbAAAADwAAAAAAAAAA&#10;AAAAAAChAgAAZHJzL2Rvd25yZXYueG1sUEsFBgAAAAAEAAQA+QAAAJMDAAAAAA==&#10;" strokecolor="#4579b8 [3044]"/>
                <v:shape id="Поле 88" o:spid="_x0000_s1114" type="#_x0000_t202" style="position:absolute;left:571;top:4286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nrVyr8A&#10;AADbAAAADwAAAGRycy9kb3ducmV2LnhtbERPzYrCMBC+C75DGMGbpoospRpFXBY9eHDVBxibsSk2&#10;k9pErX16c1jY48f3v1i1thJPanzpWMFknIAgzp0uuVBwPv2MUhA+IGusHJOCN3lYLfu9BWbavfiX&#10;nsdQiBjCPkMFJoQ6k9Lnhiz6sauJI3d1jcUQYVNI3eArhttKTpPkS1osOTYYrGljKL8dH1bBTHbJ&#10;IWwNXdK8K8pu/32500mp4aBdz0EEasO/+M+90wrSODZ+iT9ALj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yetXKvwAAANsAAAAPAAAAAAAAAAAAAAAAAJgCAABkcnMvZG93bnJl&#10;di54bWxQSwUGAAAAAAQABAD1AAAAhAMAAAAA&#10;" fillcolor="black" stroked="f" strokeweight=".5pt">
                  <v:fill opacity="0"/>
                  <v:textbox>
                    <w:txbxContent>
                      <w:p w:rsidR="005D1003" w:rsidRPr="005D1003" w:rsidRDefault="005D1003" w:rsidP="005D1003"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1</w:t>
                        </w:r>
                      </w:p>
                    </w:txbxContent>
                  </v:textbox>
                </v:shape>
                <v:shape id="Поле 89" o:spid="_x0000_s1115" type="#_x0000_t202" style="position:absolute;left:2667;top:4286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ZwUcMA&#10;AADbAAAADwAAAGRycy9kb3ducmV2LnhtbESPQWvCQBSE7wX/w/IEb3WjSEmjq4gievDQqj/gmX1m&#10;g9m3MbtqzK/vFgo9DjPzDTNbtLYSD2p86VjBaJiAIM6dLrlQcDpu3lMQPiBrrByTghd5WMx7bzPM&#10;tHvyNz0OoRARwj5DBSaEOpPS54Ys+qGriaN3cY3FEGVTSN3gM8JtJcdJ8iEtlhwXDNa0MpRfD3er&#10;YCK75CtsDZ3TvCvKbr8+3+io1KDfLqcgArXhP/zX3mkF6Sf8fok/QM5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TZwUcMAAADbAAAADwAAAAAAAAAAAAAAAACYAgAAZHJzL2Rv&#10;d25yZXYueG1sUEsFBgAAAAAEAAQA9QAAAIgDAAAAAA==&#10;" fillcolor="black" stroked="f" strokeweight=".5pt">
                  <v:fill opacity="0"/>
                  <v:textbox>
                    <w:txbxContent>
                      <w:p w:rsidR="005D1003" w:rsidRPr="005D1003" w:rsidRDefault="005D1003" w:rsidP="005D1003"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6</w:t>
                        </w:r>
                      </w:p>
                    </w:txbxContent>
                  </v:textbox>
                </v:shape>
                <v:shape id="Поле 90" o:spid="_x0000_s1116" type="#_x0000_t202" style="position:absolute;left:4857;top:4286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VPEcAA&#10;AADbAAAADwAAAGRycy9kb3ducmV2LnhtbERPzYrCMBC+L/gOYQRva+oii1ajiIvowcNafYCxGZti&#10;M6lN1Nqn3xwWPH58//NlayvxoMaXjhWMhgkI4tzpkgsFp+PmcwLCB2SNlWNS8CIPy0XvY46pdk8+&#10;0CMLhYgh7FNUYEKoUyl9bsiiH7qaOHIX11gMETaF1A0+Y7it5FeSfEuLJccGgzWtDeXX7G4VjGWX&#10;/IatofMk74qy2/+cb3RUatBvVzMQgdrwFv+7d1rBNK6PX+IPkIs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dVPEcAAAADbAAAADwAAAAAAAAAAAAAAAACYAgAAZHJzL2Rvd25y&#10;ZXYueG1sUEsFBgAAAAAEAAQA9QAAAIUDAAAAAA==&#10;" fillcolor="black" stroked="f" strokeweight=".5pt">
                  <v:fill opacity="0"/>
                  <v:textbox>
                    <w:txbxContent>
                      <w:p w:rsidR="005D1003" w:rsidRPr="005D1003" w:rsidRDefault="005D1003" w:rsidP="005D1003"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2</w:t>
                        </w:r>
                      </w:p>
                    </w:txbxContent>
                  </v:textbox>
                </v:shape>
                <v:shape id="Поле 91" o:spid="_x0000_s1117" type="#_x0000_t202" style="position:absolute;left:7048;top:4286;width:2667;height:266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nqisQA&#10;AADbAAAADwAAAGRycy9kb3ducmV2LnhtbESPQWvCQBSE7wX/w/KE3ppNShEbXUUspT30YE1/wDP7&#10;zAazb2N2G9P8elcoeBxm5htmuR5sI3rqfO1YQZakIIhLp2uuFPwU709zED4ga2wck4I/8rBeTR6W&#10;mGt34W/q96ESEcI+RwUmhDaX0peGLPrEtcTRO7rOYoiyq6Tu8BLhtpHPaTqTFmuOCwZb2hoqT/tf&#10;q+BFjukufBg6zMuxqsevt8OZCqUep8NmASLQEO7h//anVvCawe1L/AFyd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Z6orEAAAA2wAAAA8AAAAAAAAAAAAAAAAAmAIAAGRycy9k&#10;b3ducmV2LnhtbFBLBQYAAAAABAAEAPUAAACJAwAAAAA=&#10;" fillcolor="black" stroked="f" strokeweight=".5pt">
                  <v:fill opacity="0"/>
                  <v:textbox>
                    <w:txbxContent>
                      <w:p w:rsidR="005D1003" w:rsidRPr="005D1003" w:rsidRDefault="005D1003" w:rsidP="005D1003">
                        <w:pPr>
                          <w:jc w:val="center"/>
                          <w:rPr>
                            <w:sz w:val="24"/>
                          </w:rPr>
                        </w:pPr>
                        <w:r>
                          <w:rPr>
                            <w:sz w:val="24"/>
                          </w:rP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 w:val="48"/>
          <w:szCs w:val="24"/>
          <w:lang w:eastAsia="ru-RU"/>
        </w:rPr>
      </w:pPr>
      <w:r w:rsidRPr="005D1003">
        <w:rPr>
          <w:rFonts w:ascii="KZ Times New Roman" w:eastAsia="Times New Roman" w:hAnsi="KZ Times New Roman" w:cs="Times New Roman"/>
          <w:b/>
          <w:sz w:val="48"/>
          <w:szCs w:val="24"/>
          <w:lang w:eastAsia="ru-RU"/>
        </w:rPr>
        <w:t xml:space="preserve">ВАРИАНТ   </w:t>
      </w:r>
      <w:r w:rsidRPr="0076572E">
        <w:rPr>
          <w:rFonts w:ascii="KZ Times New Roman" w:eastAsia="Times New Roman" w:hAnsi="KZ Times New Roman" w:cs="Times New Roman"/>
          <w:b/>
          <w:sz w:val="48"/>
          <w:szCs w:val="24"/>
          <w:lang w:eastAsia="ru-RU"/>
        </w:rPr>
        <w:t>1622</w:t>
      </w: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 w:val="48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sz w:val="48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  <w:r w:rsidRPr="005D1003">
        <w:rPr>
          <w:rFonts w:ascii="KZ Times New Roman" w:eastAsia="Times New Roman" w:hAnsi="KZ Times New Roman" w:cs="Times New Roman"/>
          <w:szCs w:val="24"/>
          <w:lang w:eastAsia="ru-RU"/>
        </w:rPr>
        <w:t>Ф.И.О. ______________________________________________________________</w:t>
      </w:r>
    </w:p>
    <w:p w:rsidR="005D1003" w:rsidRPr="005D1003" w:rsidRDefault="005D1003" w:rsidP="005D1003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  <w:r w:rsidRPr="005D1003">
        <w:rPr>
          <w:rFonts w:ascii="KZ Times New Roman" w:eastAsia="Times New Roman" w:hAnsi="KZ Times New Roman" w:cs="Times New Roman"/>
          <w:szCs w:val="24"/>
          <w:lang w:eastAsia="ru-RU"/>
        </w:rPr>
        <w:t>Город (Область) _____________________________________________________</w:t>
      </w:r>
    </w:p>
    <w:p w:rsidR="005D1003" w:rsidRPr="005D1003" w:rsidRDefault="005D1003" w:rsidP="005D1003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  <w:r w:rsidRPr="005D1003">
        <w:rPr>
          <w:rFonts w:ascii="KZ Times New Roman" w:eastAsia="Times New Roman" w:hAnsi="KZ Times New Roman" w:cs="Times New Roman"/>
          <w:szCs w:val="24"/>
          <w:lang w:eastAsia="ru-RU"/>
        </w:rPr>
        <w:t>Район ______________________________________________________________</w:t>
      </w:r>
    </w:p>
    <w:p w:rsidR="005D1003" w:rsidRPr="005D1003" w:rsidRDefault="005D1003" w:rsidP="005D1003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  <w:r w:rsidRPr="005D1003">
        <w:rPr>
          <w:rFonts w:ascii="KZ Times New Roman" w:eastAsia="Times New Roman" w:hAnsi="KZ Times New Roman" w:cs="Times New Roman"/>
          <w:szCs w:val="24"/>
          <w:lang w:eastAsia="ru-RU"/>
        </w:rPr>
        <w:t>Школа _____________________________Класс ___________________________</w:t>
      </w:r>
    </w:p>
    <w:p w:rsidR="005D1003" w:rsidRPr="005D1003" w:rsidRDefault="005D1003" w:rsidP="005D1003">
      <w:pPr>
        <w:spacing w:line="240" w:lineRule="auto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  <w:r w:rsidRPr="005D1003">
        <w:rPr>
          <w:rFonts w:ascii="KZ Times New Roman" w:eastAsia="Times New Roman" w:hAnsi="KZ Times New Roman" w:cs="Times New Roman"/>
          <w:szCs w:val="24"/>
          <w:lang w:eastAsia="ru-RU"/>
        </w:rPr>
        <w:t>Подпись учащегося_____________</w:t>
      </w:r>
    </w:p>
    <w:p w:rsidR="005D1003" w:rsidRPr="005D1003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76572E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Pr="005D1003" w:rsidRDefault="005D1003" w:rsidP="005D1003">
      <w:pPr>
        <w:spacing w:line="240" w:lineRule="auto"/>
        <w:jc w:val="right"/>
        <w:rPr>
          <w:rFonts w:ascii="KZ Times New Roman" w:eastAsia="Times New Roman" w:hAnsi="KZ Times New Roman" w:cs="Times New Roman"/>
          <w:szCs w:val="24"/>
          <w:lang w:eastAsia="ru-RU"/>
        </w:rPr>
      </w:pPr>
    </w:p>
    <w:p w:rsid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b/>
          <w:sz w:val="32"/>
          <w:szCs w:val="24"/>
          <w:lang w:val="en-US" w:eastAsia="ru-RU"/>
        </w:rPr>
      </w:pPr>
      <w:r w:rsidRPr="005D1003">
        <w:rPr>
          <w:rFonts w:ascii="KZ Times New Roman" w:eastAsia="Times New Roman" w:hAnsi="KZ Times New Roman" w:cs="Times New Roman"/>
          <w:b/>
          <w:sz w:val="32"/>
          <w:szCs w:val="24"/>
          <w:lang w:eastAsia="ru-RU"/>
        </w:rPr>
        <w:t>201</w:t>
      </w:r>
      <w:r w:rsidRPr="005D1003">
        <w:rPr>
          <w:rFonts w:ascii="KZ Times New Roman" w:eastAsia="Times New Roman" w:hAnsi="KZ Times New Roman" w:cs="Times New Roman"/>
          <w:b/>
          <w:sz w:val="32"/>
          <w:szCs w:val="24"/>
          <w:lang w:val="en-US" w:eastAsia="ru-RU"/>
        </w:rPr>
        <w:t>6</w:t>
      </w:r>
    </w:p>
    <w:p w:rsidR="005D1003" w:rsidRDefault="005D1003" w:rsidP="005D1003">
      <w:pPr>
        <w:spacing w:line="240" w:lineRule="auto"/>
        <w:jc w:val="center"/>
        <w:rPr>
          <w:rFonts w:ascii="KZ Times New Roman" w:eastAsia="Times New Roman" w:hAnsi="KZ Times New Roman" w:cs="Times New Roman"/>
          <w:b/>
          <w:sz w:val="32"/>
          <w:szCs w:val="24"/>
          <w:lang w:val="en-US" w:eastAsia="ru-RU"/>
        </w:rPr>
      </w:pPr>
    </w:p>
    <w:p w:rsidR="00D51C01" w:rsidRPr="00E33754" w:rsidRDefault="00D51C01" w:rsidP="00E33754">
      <w:pPr>
        <w:jc w:val="center"/>
        <w:rPr>
          <w:rFonts w:cs="Times New Roman"/>
          <w:b/>
          <w:color w:val="000000"/>
        </w:rPr>
      </w:pPr>
      <w:r w:rsidRPr="00E33754">
        <w:rPr>
          <w:rFonts w:cs="Times New Roman"/>
          <w:b/>
          <w:color w:val="000000"/>
        </w:rPr>
        <w:t>ФИЗИКА</w:t>
      </w:r>
    </w:p>
    <w:p w:rsidR="00D51C01" w:rsidRPr="00E33754" w:rsidRDefault="00D51C01" w:rsidP="00E33754">
      <w:pPr>
        <w:jc w:val="center"/>
        <w:rPr>
          <w:rFonts w:cs="Times New Roman"/>
          <w:color w:val="000000"/>
        </w:rPr>
      </w:pPr>
      <w:r w:rsidRPr="00E33754">
        <w:rPr>
          <w:rFonts w:cs="Times New Roman"/>
          <w:b/>
          <w:color w:val="000000"/>
        </w:rPr>
        <w:t xml:space="preserve"> </w:t>
      </w:r>
    </w:p>
    <w:tbl>
      <w:tblPr>
        <w:tblStyle w:val="a6"/>
        <w:tblW w:w="964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9640"/>
      </w:tblGrid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jc w:val="both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b/>
                <w:i/>
                <w:color w:val="000000"/>
                <w:szCs w:val="28"/>
                <w:lang w:val="kk-KZ"/>
              </w:rPr>
              <w:t>Инструкция: «</w:t>
            </w:r>
            <w:r w:rsidRPr="00E33754">
              <w:rPr>
                <w:rFonts w:cs="Times New Roman"/>
                <w:i/>
                <w:color w:val="000000"/>
                <w:szCs w:val="28"/>
              </w:rPr>
              <w:t>Вам предлагаются задания с одним правильным ответом из пяти предложенных. Выбранный ответ необходимо отметить на листе ответов путем полного закрашивания соответствующего кружка».</w:t>
            </w:r>
            <w:r w:rsidRPr="00E33754">
              <w:rPr>
                <w:rFonts w:cs="Times New Roman"/>
                <w:color w:val="000000"/>
                <w:szCs w:val="28"/>
              </w:rPr>
              <w:t xml:space="preserve"> </w:t>
            </w:r>
          </w:p>
          <w:p w:rsidR="00D51C01" w:rsidRPr="00E33754" w:rsidRDefault="00D51C01" w:rsidP="00E33754">
            <w:pPr>
              <w:widowControl w:val="0"/>
              <w:spacing w:line="322" w:lineRule="exact"/>
              <w:ind w:left="400" w:hanging="400"/>
              <w:contextualSpacing/>
              <w:rPr>
                <w:rFonts w:eastAsia="Calibri"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 1. </w:t>
            </w:r>
            <w:r w:rsidRPr="00E33754">
              <w:rPr>
                <w:rFonts w:eastAsia="Times New Roman" w:cs="Times New Roman"/>
                <w:color w:val="000000"/>
                <w:szCs w:val="28"/>
              </w:rPr>
              <w:t xml:space="preserve">Точка движется вдоль оси х согласно уравнению </w:t>
            </w:r>
            <w:r w:rsidRPr="00E33754">
              <w:rPr>
                <w:rFonts w:eastAsia="Times New Roman" w:cs="Times New Roman"/>
                <w:color w:val="000000"/>
                <w:szCs w:val="28"/>
                <w:lang w:val="en-US" w:bidi="en-US"/>
              </w:rPr>
              <w:t>x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bidi="en-US"/>
              </w:rPr>
              <w:t xml:space="preserve"> </w:t>
            </w:r>
            <w:r w:rsidRPr="00E33754">
              <w:rPr>
                <w:rFonts w:eastAsia="Times New Roman" w:cs="Times New Roman"/>
                <w:color w:val="000000"/>
                <w:szCs w:val="28"/>
                <w:lang w:bidi="en-US"/>
              </w:rPr>
              <w:t>=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bidi="en-US"/>
              </w:rPr>
              <w:t xml:space="preserve"> </w:t>
            </w:r>
            <w:r w:rsidRPr="00E33754">
              <w:rPr>
                <w:rFonts w:eastAsia="Times New Roman" w:cs="Times New Roman"/>
                <w:color w:val="000000"/>
                <w:szCs w:val="28"/>
                <w:lang w:bidi="en-US"/>
              </w:rPr>
              <w:t>2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bidi="en-US"/>
              </w:rPr>
              <w:t xml:space="preserve"> </w:t>
            </w:r>
            <w:r w:rsidRPr="00E33754">
              <w:rPr>
                <w:rFonts w:eastAsia="Times New Roman" w:cs="Times New Roman"/>
                <w:color w:val="000000"/>
                <w:szCs w:val="28"/>
                <w:lang w:bidi="en-US"/>
              </w:rPr>
              <w:t>+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bidi="en-US"/>
              </w:rPr>
              <w:t xml:space="preserve"> </w:t>
            </w:r>
            <w:r w:rsidRPr="00E33754">
              <w:rPr>
                <w:rFonts w:eastAsia="Times New Roman" w:cs="Times New Roman"/>
                <w:color w:val="000000"/>
                <w:szCs w:val="28"/>
                <w:lang w:bidi="en-US"/>
              </w:rPr>
              <w:t>3</w:t>
            </w:r>
            <w:r w:rsidRPr="00E33754">
              <w:rPr>
                <w:rFonts w:eastAsia="Times New Roman" w:cs="Times New Roman"/>
                <w:color w:val="000000"/>
                <w:szCs w:val="28"/>
                <w:lang w:val="en-US" w:bidi="en-US"/>
              </w:rPr>
              <w:t>t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bidi="en-US"/>
              </w:rPr>
              <w:t xml:space="preserve"> </w:t>
            </w:r>
            <w:r w:rsidRPr="00E33754">
              <w:rPr>
                <w:rFonts w:eastAsia="Times New Roman" w:cs="Times New Roman"/>
                <w:color w:val="000000"/>
                <w:szCs w:val="28"/>
                <w:lang w:bidi="en-US"/>
              </w:rPr>
              <w:t>+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bidi="en-US"/>
              </w:rPr>
              <w:t xml:space="preserve"> </w:t>
            </w:r>
            <w:r w:rsidRPr="00E33754">
              <w:rPr>
                <w:rFonts w:eastAsia="Times New Roman" w:cs="Times New Roman"/>
                <w:color w:val="000000"/>
                <w:szCs w:val="28"/>
                <w:lang w:bidi="en-US"/>
              </w:rPr>
              <w:t>6</w:t>
            </w:r>
            <w:r w:rsidRPr="00E33754">
              <w:rPr>
                <w:rFonts w:eastAsia="Times New Roman" w:cs="Times New Roman"/>
                <w:color w:val="000000"/>
                <w:szCs w:val="28"/>
                <w:lang w:val="en-US" w:bidi="en-US"/>
              </w:rPr>
              <w:t>t</w:t>
            </w:r>
            <w:r w:rsidRPr="00E33754">
              <w:rPr>
                <w:rFonts w:eastAsia="Times New Roman" w:cs="Times New Roman"/>
                <w:color w:val="000000"/>
                <w:szCs w:val="28"/>
                <w:vertAlign w:val="superscript"/>
                <w:lang w:bidi="en-US"/>
              </w:rPr>
              <w:t>2</w:t>
            </w:r>
            <w:r w:rsidRPr="00E33754">
              <w:rPr>
                <w:rFonts w:eastAsia="Times New Roman" w:cs="Times New Roman"/>
                <w:color w:val="000000"/>
                <w:szCs w:val="28"/>
              </w:rPr>
              <w:t>. Ускорение точки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  <w:vertAlign w:val="superscript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6 м/с</w:t>
            </w:r>
            <w:proofErr w:type="gramStart"/>
            <w:r w:rsidRPr="00E33754">
              <w:rPr>
                <w:rFonts w:eastAsia="Calibri" w:cs="Times New Roman"/>
                <w:color w:val="000000"/>
                <w:szCs w:val="28"/>
                <w:vertAlign w:val="superscript"/>
              </w:rPr>
              <w:t>2</w:t>
            </w:r>
            <w:proofErr w:type="gramEnd"/>
          </w:p>
          <w:p w:rsidR="00D51C01" w:rsidRPr="00E33754" w:rsidRDefault="00D51C01" w:rsidP="00E33754">
            <w:pPr>
              <w:tabs>
                <w:tab w:val="left" w:pos="2160"/>
              </w:tabs>
              <w:ind w:left="400"/>
              <w:rPr>
                <w:rFonts w:eastAsia="Calibri" w:cs="Times New Roman"/>
                <w:color w:val="000000"/>
                <w:szCs w:val="28"/>
                <w:vertAlign w:val="superscript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16 м/</w:t>
            </w:r>
            <w:r w:rsidRPr="00E33754">
              <w:rPr>
                <w:rFonts w:eastAsia="Calibri" w:cs="Times New Roman"/>
                <w:color w:val="000000"/>
                <w:szCs w:val="28"/>
                <w:lang w:val="en-US"/>
              </w:rPr>
              <w:t>c</w:t>
            </w:r>
            <w:r w:rsidRPr="00E33754">
              <w:rPr>
                <w:rFonts w:eastAsia="Calibri" w:cs="Times New Roman"/>
                <w:color w:val="000000"/>
                <w:szCs w:val="28"/>
                <w:vertAlign w:val="superscript"/>
              </w:rPr>
              <w:t>2</w:t>
            </w:r>
          </w:p>
          <w:p w:rsidR="00D51C01" w:rsidRPr="00E33754" w:rsidRDefault="00D51C01" w:rsidP="00E33754">
            <w:pPr>
              <w:tabs>
                <w:tab w:val="left" w:pos="2160"/>
              </w:tabs>
              <w:ind w:left="400"/>
              <w:rPr>
                <w:rFonts w:eastAsia="Calibri" w:cs="Times New Roman"/>
                <w:color w:val="000000"/>
                <w:szCs w:val="28"/>
                <w:vertAlign w:val="superscript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1,2 м/с</w:t>
            </w:r>
            <w:proofErr w:type="gramStart"/>
            <w:r w:rsidRPr="00E33754">
              <w:rPr>
                <w:rFonts w:eastAsia="Calibri" w:cs="Times New Roman"/>
                <w:color w:val="000000"/>
                <w:szCs w:val="28"/>
                <w:vertAlign w:val="superscript"/>
              </w:rPr>
              <w:t>2</w:t>
            </w:r>
            <w:proofErr w:type="gramEnd"/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  <w:vertAlign w:val="superscript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3 м/с</w:t>
            </w:r>
            <w:proofErr w:type="gramStart"/>
            <w:r w:rsidRPr="00E33754">
              <w:rPr>
                <w:rFonts w:eastAsia="Calibri" w:cs="Times New Roman"/>
                <w:color w:val="000000"/>
                <w:szCs w:val="28"/>
                <w:vertAlign w:val="superscript"/>
              </w:rPr>
              <w:t>2</w:t>
            </w:r>
            <w:proofErr w:type="gramEnd"/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12 м/с</w:t>
            </w:r>
            <w:proofErr w:type="gramStart"/>
            <w:r w:rsidRPr="00E33754">
              <w:rPr>
                <w:rFonts w:eastAsia="Calibri" w:cs="Times New Roman"/>
                <w:color w:val="000000"/>
                <w:szCs w:val="28"/>
                <w:vertAlign w:val="superscript"/>
              </w:rPr>
              <w:t>2</w:t>
            </w:r>
            <w:proofErr w:type="gramEnd"/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 2.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Пуля массой 9 г вылетает из ствола винтовки со скоростью 800 м/</w:t>
            </w:r>
            <w:proofErr w:type="gramStart"/>
            <w:r w:rsidRPr="00E33754">
              <w:rPr>
                <w:rFonts w:eastAsia="Calibri" w:cs="Times New Roman"/>
                <w:color w:val="000000"/>
                <w:szCs w:val="28"/>
              </w:rPr>
              <w:t>с</w:t>
            </w:r>
            <w:proofErr w:type="gramEnd"/>
            <w:r w:rsidRPr="00E33754">
              <w:rPr>
                <w:rFonts w:eastAsia="Calibri" w:cs="Times New Roman"/>
                <w:color w:val="000000"/>
                <w:szCs w:val="28"/>
              </w:rPr>
              <w:t xml:space="preserve">. </w:t>
            </w:r>
            <w:proofErr w:type="gramStart"/>
            <w:r w:rsidRPr="00E33754">
              <w:rPr>
                <w:rFonts w:eastAsia="Calibri" w:cs="Times New Roman"/>
                <w:color w:val="000000"/>
                <w:szCs w:val="28"/>
              </w:rPr>
              <w:t>Кинетическая</w:t>
            </w:r>
            <w:proofErr w:type="gramEnd"/>
            <w:r w:rsidRPr="00E33754">
              <w:rPr>
                <w:rFonts w:eastAsia="Calibri" w:cs="Times New Roman"/>
                <w:color w:val="000000"/>
                <w:szCs w:val="28"/>
              </w:rPr>
              <w:t xml:space="preserve"> энергия пули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≈2,5 кДж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≈1,1 кДж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≈3,2 кДж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≈0,9 кДж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≈2,9 кДж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 3.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Первоначальная длина пружины равна 4 см, для сжатия ее на 2 см потребовалась 6 Н. Жесткость пружины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400 Н/м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150 Н/м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500 Н/м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200 Н/м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300 Н/м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061EBF" w:rsidRPr="00CC2010" w:rsidRDefault="00D51C01" w:rsidP="00061EBF">
            <w:pPr>
              <w:ind w:left="400" w:hanging="400"/>
              <w:rPr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 4. </w:t>
            </w:r>
            <w:r w:rsidR="00061EBF" w:rsidRPr="00CC2010">
              <w:rPr>
                <w:color w:val="000000"/>
                <w:szCs w:val="28"/>
              </w:rPr>
              <w:t>Давлению 80</w:t>
            </w:r>
            <w:r w:rsidR="00061EBF" w:rsidRPr="00CC2010">
              <w:rPr>
                <w:color w:val="000000"/>
                <w:position w:val="-28"/>
                <w:szCs w:val="28"/>
              </w:rPr>
              <w:object w:dxaOrig="56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.75pt;height:33pt" o:ole="">
                  <v:imagedata r:id="rId7" o:title=""/>
                </v:shape>
                <o:OLEObject Type="Embed" ProgID="Equation.3" ShapeID="_x0000_i1025" DrawAspect="Content" ObjectID="_1542719815" r:id="rId8"/>
              </w:object>
            </w:r>
            <w:r w:rsidR="00061EBF" w:rsidRPr="00CC2010">
              <w:rPr>
                <w:color w:val="000000"/>
                <w:szCs w:val="28"/>
              </w:rPr>
              <w:t>соответствует давление</w:t>
            </w:r>
          </w:p>
          <w:p w:rsidR="00061EBF" w:rsidRPr="00CC2010" w:rsidRDefault="00061EBF" w:rsidP="00061EBF">
            <w:pPr>
              <w:ind w:left="400"/>
              <w:rPr>
                <w:color w:val="000000"/>
                <w:szCs w:val="28"/>
              </w:rPr>
            </w:pPr>
            <w:r w:rsidRPr="00CC2010">
              <w:rPr>
                <w:color w:val="000000"/>
              </w:rPr>
              <w:t xml:space="preserve">A) </w:t>
            </w:r>
            <w:r w:rsidRPr="00CC2010">
              <w:rPr>
                <w:color w:val="000000"/>
                <w:szCs w:val="28"/>
              </w:rPr>
              <w:t>80·10</w:t>
            </w:r>
            <w:r w:rsidRPr="00CC2010">
              <w:rPr>
                <w:color w:val="000000"/>
                <w:szCs w:val="28"/>
                <w:vertAlign w:val="superscript"/>
              </w:rPr>
              <w:t>3</w:t>
            </w:r>
            <w:r w:rsidRPr="00CC2010">
              <w:rPr>
                <w:color w:val="000000"/>
                <w:szCs w:val="28"/>
              </w:rPr>
              <w:t xml:space="preserve"> Па </w:t>
            </w:r>
          </w:p>
          <w:p w:rsidR="00061EBF" w:rsidRPr="00CC2010" w:rsidRDefault="00061EBF" w:rsidP="00061EBF">
            <w:pPr>
              <w:ind w:left="400"/>
              <w:rPr>
                <w:color w:val="000000"/>
                <w:szCs w:val="28"/>
              </w:rPr>
            </w:pPr>
            <w:r w:rsidRPr="00CC2010">
              <w:rPr>
                <w:color w:val="000000"/>
              </w:rPr>
              <w:t xml:space="preserve">B) </w:t>
            </w:r>
            <w:r w:rsidRPr="00CC2010">
              <w:rPr>
                <w:color w:val="000000"/>
                <w:szCs w:val="28"/>
              </w:rPr>
              <w:t>80·10</w:t>
            </w:r>
            <w:r w:rsidRPr="00CC2010">
              <w:rPr>
                <w:color w:val="000000"/>
                <w:szCs w:val="28"/>
                <w:vertAlign w:val="superscript"/>
              </w:rPr>
              <w:t xml:space="preserve">4 </w:t>
            </w:r>
            <w:r w:rsidRPr="00CC2010">
              <w:rPr>
                <w:color w:val="000000"/>
                <w:szCs w:val="28"/>
              </w:rPr>
              <w:t>Па</w:t>
            </w:r>
            <w:r w:rsidRPr="00CC2010">
              <w:rPr>
                <w:color w:val="000000"/>
                <w:position w:val="-10"/>
                <w:szCs w:val="28"/>
              </w:rPr>
              <w:object w:dxaOrig="180" w:dyaOrig="340">
                <v:shape id="_x0000_i1026" type="#_x0000_t75" style="width:9pt;height:17.25pt" o:ole="">
                  <v:imagedata r:id="rId9" o:title=""/>
                </v:shape>
                <o:OLEObject Type="Embed" ProgID="Equation.3" ShapeID="_x0000_i1026" DrawAspect="Content" ObjectID="_1542719816" r:id="rId10"/>
              </w:object>
            </w:r>
          </w:p>
          <w:p w:rsidR="00061EBF" w:rsidRPr="00CC2010" w:rsidRDefault="00061EBF" w:rsidP="00061EBF">
            <w:pPr>
              <w:ind w:left="400"/>
              <w:rPr>
                <w:color w:val="000000"/>
                <w:szCs w:val="28"/>
              </w:rPr>
            </w:pPr>
            <w:r w:rsidRPr="00CC2010">
              <w:rPr>
                <w:color w:val="000000"/>
              </w:rPr>
              <w:t xml:space="preserve">C) </w:t>
            </w:r>
            <w:r w:rsidRPr="00CC2010">
              <w:rPr>
                <w:color w:val="000000"/>
                <w:szCs w:val="28"/>
              </w:rPr>
              <w:t>80·10</w:t>
            </w:r>
            <w:r w:rsidRPr="00CC2010">
              <w:rPr>
                <w:color w:val="000000"/>
                <w:szCs w:val="28"/>
                <w:vertAlign w:val="superscript"/>
              </w:rPr>
              <w:t xml:space="preserve">5 </w:t>
            </w:r>
            <w:r w:rsidRPr="00CC2010">
              <w:rPr>
                <w:color w:val="000000"/>
                <w:szCs w:val="28"/>
              </w:rPr>
              <w:t>Па</w:t>
            </w:r>
          </w:p>
          <w:p w:rsidR="00061EBF" w:rsidRPr="00CC2010" w:rsidRDefault="00061EBF" w:rsidP="00061EBF">
            <w:pPr>
              <w:ind w:left="400"/>
              <w:rPr>
                <w:color w:val="000000"/>
                <w:szCs w:val="28"/>
              </w:rPr>
            </w:pPr>
            <w:r w:rsidRPr="00CC2010">
              <w:rPr>
                <w:color w:val="000000"/>
              </w:rPr>
              <w:t xml:space="preserve">D) </w:t>
            </w:r>
            <w:r w:rsidRPr="00CC2010">
              <w:rPr>
                <w:color w:val="000000"/>
                <w:szCs w:val="28"/>
              </w:rPr>
              <w:t>80·10</w:t>
            </w:r>
            <w:r w:rsidRPr="00CC2010">
              <w:rPr>
                <w:color w:val="000000"/>
                <w:szCs w:val="28"/>
                <w:vertAlign w:val="superscript"/>
              </w:rPr>
              <w:t>2</w:t>
            </w:r>
            <w:r w:rsidRPr="00CC2010">
              <w:rPr>
                <w:color w:val="000000"/>
                <w:szCs w:val="28"/>
              </w:rPr>
              <w:t xml:space="preserve"> Па</w:t>
            </w:r>
          </w:p>
          <w:p w:rsidR="00D51C01" w:rsidRPr="00061EBF" w:rsidRDefault="00061EBF" w:rsidP="00061EBF">
            <w:pPr>
              <w:ind w:left="400"/>
              <w:rPr>
                <w:color w:val="000000"/>
                <w:lang w:val="kk-KZ"/>
              </w:rPr>
            </w:pPr>
            <w:r w:rsidRPr="00CC2010">
              <w:rPr>
                <w:color w:val="000000"/>
              </w:rPr>
              <w:t xml:space="preserve">E) </w:t>
            </w:r>
            <w:r w:rsidRPr="00CC2010">
              <w:rPr>
                <w:color w:val="000000"/>
                <w:szCs w:val="28"/>
              </w:rPr>
              <w:t>80·10</w:t>
            </w:r>
            <w:r w:rsidRPr="00CC2010">
              <w:rPr>
                <w:color w:val="000000"/>
                <w:szCs w:val="28"/>
                <w:vertAlign w:val="superscript"/>
              </w:rPr>
              <w:t>6</w:t>
            </w:r>
            <w:r w:rsidRPr="00CC2010">
              <w:rPr>
                <w:color w:val="000000"/>
                <w:szCs w:val="28"/>
              </w:rPr>
              <w:t xml:space="preserve"> Па 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 5.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 xml:space="preserve">Давление насыщенного пара 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уменьшается с уменьшением объема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 xml:space="preserve">уменьшается с </w:t>
            </w:r>
            <w:proofErr w:type="spellStart"/>
            <w:r w:rsidRPr="00E33754">
              <w:rPr>
                <w:rFonts w:eastAsia="Calibri" w:cs="Times New Roman"/>
                <w:color w:val="000000"/>
                <w:szCs w:val="28"/>
              </w:rPr>
              <w:t>величением</w:t>
            </w:r>
            <w:proofErr w:type="spellEnd"/>
            <w:r w:rsidRPr="00E33754">
              <w:rPr>
                <w:rFonts w:eastAsia="Calibri" w:cs="Times New Roman"/>
                <w:color w:val="000000"/>
                <w:szCs w:val="28"/>
              </w:rPr>
              <w:t xml:space="preserve"> объема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увеличивается с уменьшением объема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 xml:space="preserve">увеличивается с ростом температуры 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 xml:space="preserve">уменьшается с ростом температуры 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tabs>
                <w:tab w:val="left" w:pos="284"/>
              </w:tabs>
              <w:ind w:left="400" w:right="20" w:hanging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 6.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 xml:space="preserve">Математическое выражение закона Гука </w:t>
            </w:r>
          </w:p>
          <w:p w:rsidR="00D51C01" w:rsidRPr="00E33754" w:rsidRDefault="00D51C01" w:rsidP="00E33754">
            <w:pPr>
              <w:tabs>
                <w:tab w:val="left" w:pos="284"/>
              </w:tabs>
              <w:ind w:left="400" w:right="20"/>
              <w:rPr>
                <w:rFonts w:eastAsia="Calibri" w:cs="Times New Roman"/>
                <w:color w:val="000000"/>
              </w:rPr>
            </w:pPr>
            <w:r w:rsidRPr="00E33754">
              <w:rPr>
                <w:rFonts w:eastAsia="Calibri" w:cs="Times New Roman"/>
                <w:color w:val="000000"/>
                <w:szCs w:val="28"/>
              </w:rPr>
              <w:t>(</w:t>
            </w:r>
            <w:r w:rsidRPr="00E33754">
              <w:rPr>
                <w:rFonts w:eastAsia="Calibri" w:cs="Times New Roman"/>
                <w:color w:val="000000"/>
                <w:szCs w:val="28"/>
                <w:lang w:val="en-US"/>
              </w:rPr>
              <w:t>σ</w:t>
            </w:r>
            <w:r w:rsidRPr="00E33754">
              <w:rPr>
                <w:rFonts w:eastAsia="Calibri" w:cs="Times New Roman"/>
                <w:color w:val="000000"/>
                <w:szCs w:val="28"/>
              </w:rPr>
              <w:t xml:space="preserve">- механическое напряжение;  </w:t>
            </w:r>
            <w:proofErr w:type="gramStart"/>
            <w:r w:rsidRPr="00E33754">
              <w:rPr>
                <w:rFonts w:eastAsia="Calibri" w:cs="Times New Roman"/>
                <w:color w:val="000000"/>
                <w:szCs w:val="28"/>
              </w:rPr>
              <w:t>Е-</w:t>
            </w:r>
            <w:proofErr w:type="gramEnd"/>
            <w:r w:rsidRPr="00E33754">
              <w:rPr>
                <w:rFonts w:eastAsia="Calibri" w:cs="Times New Roman"/>
                <w:color w:val="000000"/>
                <w:szCs w:val="28"/>
              </w:rPr>
              <w:t xml:space="preserve"> модуль упругости;  </w:t>
            </w:r>
            <w:r w:rsidRPr="00E33754">
              <w:rPr>
                <w:rFonts w:eastAsia="Calibri" w:cs="Times New Roman"/>
                <w:color w:val="000000"/>
                <w:szCs w:val="28"/>
                <w:lang w:val="en-US"/>
              </w:rPr>
              <w:t>ε</w:t>
            </w:r>
            <w:r w:rsidRPr="00E33754">
              <w:rPr>
                <w:rFonts w:eastAsia="Calibri" w:cs="Times New Roman"/>
                <w:color w:val="000000"/>
                <w:szCs w:val="28"/>
              </w:rPr>
              <w:t xml:space="preserve"> – относительное удлинение;  ∆</w:t>
            </w:r>
            <w:r w:rsidRPr="00E33754">
              <w:rPr>
                <w:rFonts w:eastAsia="Calibri" w:cs="Times New Roman"/>
                <w:color w:val="000000"/>
                <w:szCs w:val="28"/>
                <w:lang w:val="en-US"/>
              </w:rPr>
              <w:t>L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- абсолютная деформация )</w:t>
            </w:r>
            <w:r w:rsidRPr="00E33754">
              <w:rPr>
                <w:rFonts w:eastAsia="Calibri" w:cs="Times New Roman"/>
                <w:color w:val="000000"/>
              </w:rPr>
              <w:t xml:space="preserve"> 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  <w:lang w:val="en-US"/>
              </w:rPr>
            </w:pPr>
            <w:r w:rsidRPr="0076572E">
              <w:rPr>
                <w:rFonts w:cs="Times New Roman"/>
                <w:color w:val="000000"/>
                <w:lang w:val="en-US"/>
              </w:rPr>
              <w:t xml:space="preserve">A) </w:t>
            </w:r>
            <w:r w:rsidRPr="00E33754">
              <w:rPr>
                <w:rFonts w:eastAsia="Calibri" w:cs="Times New Roman"/>
                <w:color w:val="000000"/>
                <w:szCs w:val="28"/>
                <w:lang w:val="en-US"/>
              </w:rPr>
              <w:t>σ = E ∙ε</w:t>
            </w:r>
          </w:p>
          <w:p w:rsidR="00D51C01" w:rsidRPr="0076572E" w:rsidRDefault="00D51C01" w:rsidP="00E33754">
            <w:pPr>
              <w:ind w:left="400"/>
              <w:rPr>
                <w:rFonts w:eastAsia="Calibri" w:cs="Times New Roman"/>
                <w:color w:val="000000"/>
                <w:position w:val="-28"/>
                <w:szCs w:val="28"/>
                <w:lang w:val="en-US"/>
              </w:rPr>
            </w:pPr>
            <w:r w:rsidRPr="0076572E">
              <w:rPr>
                <w:rFonts w:cs="Times New Roman"/>
                <w:color w:val="000000"/>
                <w:lang w:val="en-US"/>
              </w:rPr>
              <w:t xml:space="preserve">B) </w:t>
            </w:r>
            <w:r w:rsidRPr="00E33754">
              <w:rPr>
                <w:rFonts w:eastAsia="Calibri" w:cs="Times New Roman"/>
                <w:color w:val="000000"/>
                <w:szCs w:val="28"/>
                <w:lang w:val="en-US"/>
              </w:rPr>
              <w:t>E</w:t>
            </w:r>
            <w:r w:rsidRPr="0076572E">
              <w:rPr>
                <w:rFonts w:eastAsia="Calibri" w:cs="Times New Roman"/>
                <w:color w:val="000000"/>
                <w:szCs w:val="28"/>
                <w:lang w:val="en-US"/>
              </w:rPr>
              <w:t xml:space="preserve"> =</w:t>
            </w:r>
            <w:r w:rsidRPr="00E33754">
              <w:rPr>
                <w:rFonts w:eastAsia="Calibri" w:cs="Times New Roman"/>
                <w:color w:val="000000"/>
                <w:position w:val="-28"/>
                <w:szCs w:val="28"/>
              </w:rPr>
              <w:object w:dxaOrig="279" w:dyaOrig="720">
                <v:shape id="_x0000_i1027" type="#_x0000_t75" style="width:14.25pt;height:36pt" o:ole="">
                  <v:imagedata r:id="rId11" o:title=""/>
                </v:shape>
                <o:OLEObject Type="Embed" ProgID="Equation.3" ShapeID="_x0000_i1027" DrawAspect="Content" ObjectID="_1542719817" r:id="rId12"/>
              </w:objec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  <w:lang w:val="en-US"/>
              </w:rPr>
            </w:pPr>
            <w:r w:rsidRPr="0076572E">
              <w:rPr>
                <w:rFonts w:cs="Times New Roman"/>
                <w:color w:val="000000"/>
                <w:lang w:val="en-US"/>
              </w:rPr>
              <w:t xml:space="preserve">C) </w:t>
            </w:r>
            <w:r w:rsidRPr="00E33754">
              <w:rPr>
                <w:rFonts w:eastAsia="Calibri" w:cs="Times New Roman"/>
                <w:color w:val="000000"/>
                <w:szCs w:val="28"/>
                <w:lang w:val="en-US"/>
              </w:rPr>
              <w:t xml:space="preserve">E = </w:t>
            </w:r>
            <w:proofErr w:type="spellStart"/>
            <w:r w:rsidRPr="00E33754">
              <w:rPr>
                <w:rFonts w:eastAsia="Calibri" w:cs="Times New Roman"/>
                <w:color w:val="000000"/>
                <w:szCs w:val="28"/>
                <w:lang w:val="en-US"/>
              </w:rPr>
              <w:t>σ∙ε</w:t>
            </w:r>
            <w:proofErr w:type="spellEnd"/>
          </w:p>
          <w:p w:rsidR="00D51C01" w:rsidRPr="0076572E" w:rsidRDefault="00D51C01" w:rsidP="00E33754">
            <w:pPr>
              <w:ind w:left="400"/>
              <w:rPr>
                <w:rFonts w:eastAsia="Calibri" w:cs="Times New Roman"/>
                <w:color w:val="000000"/>
                <w:position w:val="-28"/>
                <w:szCs w:val="28"/>
                <w:lang w:val="en-US"/>
              </w:rPr>
            </w:pPr>
            <w:r w:rsidRPr="0076572E">
              <w:rPr>
                <w:rFonts w:cs="Times New Roman"/>
                <w:color w:val="000000"/>
                <w:lang w:val="en-US"/>
              </w:rPr>
              <w:t xml:space="preserve">D) </w:t>
            </w:r>
            <w:r w:rsidRPr="00E33754">
              <w:rPr>
                <w:rFonts w:eastAsia="Calibri" w:cs="Times New Roman"/>
                <w:color w:val="000000"/>
                <w:szCs w:val="28"/>
                <w:lang w:val="en-US"/>
              </w:rPr>
              <w:t xml:space="preserve">σ = </w:t>
            </w:r>
            <w:r w:rsidRPr="00E33754">
              <w:rPr>
                <w:rFonts w:eastAsia="Calibri" w:cs="Times New Roman"/>
                <w:color w:val="000000"/>
                <w:position w:val="-28"/>
                <w:szCs w:val="28"/>
              </w:rPr>
              <w:object w:dxaOrig="260" w:dyaOrig="720">
                <v:shape id="_x0000_i1028" type="#_x0000_t75" style="width:12.75pt;height:36pt" o:ole="">
                  <v:imagedata r:id="rId13" o:title=""/>
                </v:shape>
                <o:OLEObject Type="Embed" ProgID="Equation.3" ShapeID="_x0000_i1028" DrawAspect="Content" ObjectID="_1542719818" r:id="rId14"/>
              </w:objec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Calibri" w:cs="Times New Roman"/>
                <w:color w:val="000000"/>
                <w:szCs w:val="28"/>
                <w:lang w:val="en-US"/>
              </w:rPr>
              <w:t>ε =</w:t>
            </w:r>
            <w:r w:rsidRPr="00E33754">
              <w:rPr>
                <w:rFonts w:eastAsia="Calibri" w:cs="Times New Roman"/>
                <w:color w:val="000000"/>
                <w:position w:val="-26"/>
                <w:szCs w:val="28"/>
              </w:rPr>
              <w:object w:dxaOrig="460" w:dyaOrig="700">
                <v:shape id="_x0000_i1029" type="#_x0000_t75" style="width:23.25pt;height:35.25pt" o:ole="">
                  <v:imagedata r:id="rId15" o:title=""/>
                </v:shape>
                <o:OLEObject Type="Embed" ProgID="Equation.3" ShapeID="_x0000_i1029" DrawAspect="Content" ObjectID="_1542719819" r:id="rId16"/>
              </w:objec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 7.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Скорость распро</w:t>
            </w:r>
            <w:r w:rsidRPr="00E33754">
              <w:rPr>
                <w:rFonts w:eastAsia="Calibri" w:cs="Times New Roman"/>
                <w:color w:val="000000"/>
                <w:szCs w:val="28"/>
              </w:rPr>
              <w:softHyphen/>
              <w:t>странения запаха духов в комнате определяется следующим явлением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испарением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кипением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броуновским движением</w:t>
            </w:r>
          </w:p>
          <w:p w:rsidR="00D51C01" w:rsidRPr="00E33754" w:rsidRDefault="00D51C01" w:rsidP="00E33754">
            <w:pPr>
              <w:tabs>
                <w:tab w:val="left" w:pos="2160"/>
              </w:tabs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диффузией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притяжением молекул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 8.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Расстояние между ближайшими двумя точками, колеблющимися с одинаковой фазой, называется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ускорением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скоростью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длиной волны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амплитудой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периодом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tabs>
                <w:tab w:val="left" w:pos="284"/>
              </w:tabs>
              <w:ind w:left="400" w:hanging="400"/>
              <w:jc w:val="both"/>
              <w:rPr>
                <w:rFonts w:eastAsia="Calibri"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 9.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Металл освещают светом с энергией 6,2 эВ. Работа выхода для металла равна 2,5 эВ. Максимальная кинетическая энергия фотоэлектронов равна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 xml:space="preserve">0,4 эВ </w:t>
            </w:r>
          </w:p>
          <w:p w:rsidR="00D51C01" w:rsidRPr="00E33754" w:rsidRDefault="00D51C01" w:rsidP="00E33754">
            <w:pPr>
              <w:tabs>
                <w:tab w:val="left" w:pos="284"/>
              </w:tabs>
              <w:ind w:left="400"/>
              <w:jc w:val="both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8,7 эВ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3,7 эВ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2,48 эВ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9, 25 эВ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10.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Коэффициент полезного действия идеальной тепловой машины можно увеличить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только увеличив температуру холодильника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увеличив температуру холодильника или уменьшив температуру нагревателя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используя в качестве рабочего тела другой газ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только уменьшив температуру нагревателя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уменьшив температуру холодильника или увеличив температуру нагревателя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shd w:val="clear" w:color="auto" w:fill="FFFFFF"/>
              <w:ind w:left="400" w:right="50" w:hanging="400"/>
              <w:rPr>
                <w:rFonts w:eastAsia="Calibri"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11.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Трактор, масса которого  без груза 5 т начинает движение с ускорением 0,5 м/с</w:t>
            </w:r>
            <w:proofErr w:type="gramStart"/>
            <w:r w:rsidRPr="00E33754">
              <w:rPr>
                <w:rFonts w:eastAsia="Times New Roman" w:cs="Times New Roman"/>
                <w:color w:val="000000"/>
                <w:szCs w:val="28"/>
                <w:vertAlign w:val="superscript"/>
                <w:lang w:eastAsia="ru-RU"/>
              </w:rPr>
              <w:t>2</w:t>
            </w:r>
            <w:proofErr w:type="gramEnd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. При той же силе тяги  груженый щебнем трактор стал трогаться с ускорением 0,1  м/с</w:t>
            </w:r>
            <w:proofErr w:type="gramStart"/>
            <w:r w:rsidRPr="00E33754">
              <w:rPr>
                <w:rFonts w:eastAsia="Times New Roman" w:cs="Times New Roman"/>
                <w:color w:val="000000"/>
                <w:szCs w:val="28"/>
                <w:vertAlign w:val="superscript"/>
                <w:lang w:eastAsia="ru-RU"/>
              </w:rPr>
              <w:t>2</w:t>
            </w:r>
            <w:proofErr w:type="gramEnd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. Масса щебня, погруженного в прицеп</w:t>
            </w:r>
          </w:p>
          <w:p w:rsidR="00D51C01" w:rsidRPr="00E33754" w:rsidRDefault="00D51C01" w:rsidP="00E33754">
            <w:pPr>
              <w:shd w:val="clear" w:color="auto" w:fill="FFFFFF"/>
              <w:ind w:left="400" w:right="5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10 т</w:t>
            </w:r>
          </w:p>
          <w:p w:rsidR="00D51C01" w:rsidRPr="00E33754" w:rsidRDefault="00D51C01" w:rsidP="00E33754">
            <w:pPr>
              <w:shd w:val="clear" w:color="auto" w:fill="FFFFFF"/>
              <w:ind w:left="400" w:right="5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0,5 т</w:t>
            </w:r>
          </w:p>
          <w:p w:rsidR="00D51C01" w:rsidRPr="00E33754" w:rsidRDefault="00D51C01" w:rsidP="00E33754">
            <w:pPr>
              <w:shd w:val="clear" w:color="auto" w:fill="FFFFFF"/>
              <w:ind w:left="400" w:right="5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2 т</w:t>
            </w:r>
          </w:p>
          <w:p w:rsidR="00D51C01" w:rsidRPr="00E33754" w:rsidRDefault="00D51C01" w:rsidP="00E33754">
            <w:pPr>
              <w:shd w:val="clear" w:color="auto" w:fill="FFFFFF"/>
              <w:ind w:left="400" w:right="5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1 т</w:t>
            </w:r>
          </w:p>
          <w:p w:rsidR="00D51C01" w:rsidRPr="00E33754" w:rsidRDefault="00D51C01" w:rsidP="00E33754">
            <w:pPr>
              <w:shd w:val="clear" w:color="auto" w:fill="FFFFFF"/>
              <w:ind w:left="400" w:right="5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20 т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12. </w:t>
            </w:r>
            <w:r w:rsidRPr="00E33754">
              <w:rPr>
                <w:rFonts w:eastAsia="Times New Roman" w:cs="Times New Roman"/>
                <w:bCs/>
                <w:color w:val="000000"/>
                <w:szCs w:val="28"/>
              </w:rPr>
              <w:t>Выбери утверждение, которое соответствует понятию «температура»</w:t>
            </w:r>
            <w:r w:rsidRPr="00E33754">
              <w:rPr>
                <w:rFonts w:eastAsia="Calibri" w:cs="Times New Roman"/>
                <w:color w:val="000000"/>
              </w:rPr>
              <w:t xml:space="preserve"> 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bCs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Times New Roman" w:cs="Times New Roman"/>
                <w:bCs/>
                <w:color w:val="000000"/>
                <w:szCs w:val="28"/>
              </w:rPr>
              <w:t xml:space="preserve">абсолютная температура - мера потенциальной энергии молекул (атомов) газа 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bCs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Times New Roman" w:cs="Times New Roman"/>
                <w:bCs/>
                <w:color w:val="000000"/>
                <w:szCs w:val="28"/>
              </w:rPr>
              <w:t>состояние вещества, при котором прекращается тепловое движение молекул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bCs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Times New Roman" w:cs="Times New Roman"/>
                <w:bCs/>
                <w:color w:val="000000"/>
                <w:szCs w:val="28"/>
              </w:rPr>
              <w:t xml:space="preserve">определяет состояние газа, при котором внутренние энергии различных газов одинаковы 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Times New Roman" w:cs="Times New Roman"/>
                <w:bCs/>
                <w:color w:val="000000"/>
                <w:szCs w:val="28"/>
              </w:rPr>
              <w:t xml:space="preserve">характеристика степени </w:t>
            </w:r>
            <w:proofErr w:type="spellStart"/>
            <w:r w:rsidRPr="00E33754">
              <w:rPr>
                <w:rFonts w:eastAsia="Times New Roman" w:cs="Times New Roman"/>
                <w:bCs/>
                <w:color w:val="000000"/>
                <w:szCs w:val="28"/>
              </w:rPr>
              <w:t>нагретости</w:t>
            </w:r>
            <w:proofErr w:type="spellEnd"/>
            <w:r w:rsidRPr="00E33754">
              <w:rPr>
                <w:rFonts w:eastAsia="Times New Roman" w:cs="Times New Roman"/>
                <w:bCs/>
                <w:color w:val="000000"/>
                <w:szCs w:val="28"/>
              </w:rPr>
              <w:t xml:space="preserve"> физического тела.</w:t>
            </w:r>
            <w:r w:rsidRPr="00E33754">
              <w:rPr>
                <w:rFonts w:cs="Times New Roman"/>
                <w:color w:val="000000"/>
              </w:rPr>
              <w:t xml:space="preserve"> 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Times New Roman" w:cs="Times New Roman"/>
                <w:bCs/>
                <w:color w:val="000000"/>
                <w:szCs w:val="28"/>
              </w:rPr>
              <w:t>характеризует состояние газа, при котором потенциальные энергии молекул (атомов) одинаковы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rPr>
                <w:rFonts w:cs="Times New Roman"/>
                <w:color w:val="000000"/>
                <w:lang w:val="kk-KZ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13.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Скорость изменения силы тока в катушке индуктивностью 3,5 Гн, если в ней возбуждается ЭДС самоиндукции 105 В, равна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45</w:t>
            </w:r>
            <w:proofErr w:type="gramStart"/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А</w:t>
            </w:r>
            <w:proofErr w:type="gramEnd"/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/с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30</w:t>
            </w:r>
            <w:proofErr w:type="gramStart"/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А</w:t>
            </w:r>
            <w:proofErr w:type="gramEnd"/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/с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300</w:t>
            </w:r>
            <w:proofErr w:type="gramStart"/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А</w:t>
            </w:r>
            <w:proofErr w:type="gramEnd"/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/с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3</w:t>
            </w:r>
            <w:proofErr w:type="gramStart"/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А</w:t>
            </w:r>
            <w:proofErr w:type="gramEnd"/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/с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450</w:t>
            </w:r>
            <w:proofErr w:type="gramStart"/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А</w:t>
            </w:r>
            <w:proofErr w:type="gramEnd"/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/с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tabs>
                <w:tab w:val="left" w:pos="2160"/>
              </w:tabs>
              <w:ind w:left="400" w:hanging="400"/>
              <w:rPr>
                <w:rFonts w:eastAsia="Calibri"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14.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Для того</w:t>
            </w:r>
            <w:proofErr w:type="gramStart"/>
            <w:r w:rsidRPr="00E33754">
              <w:rPr>
                <w:rFonts w:eastAsia="Calibri" w:cs="Times New Roman"/>
                <w:color w:val="000000"/>
                <w:szCs w:val="28"/>
              </w:rPr>
              <w:t>,</w:t>
            </w:r>
            <w:proofErr w:type="gramEnd"/>
            <w:r w:rsidRPr="00E33754">
              <w:rPr>
                <w:rFonts w:eastAsia="Calibri" w:cs="Times New Roman"/>
                <w:color w:val="000000"/>
                <w:szCs w:val="28"/>
              </w:rPr>
              <w:t xml:space="preserve"> чтобы  свет от маяка был виден как можно дальше, позади источника света </w:t>
            </w:r>
            <w:r w:rsidRPr="00E33754">
              <w:rPr>
                <w:rFonts w:eastAsia="Calibri" w:cs="Times New Roman"/>
                <w:color w:val="000000"/>
                <w:szCs w:val="28"/>
                <w:lang w:val="kk-KZ"/>
              </w:rPr>
              <w:t xml:space="preserve">нужно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 xml:space="preserve">поставить 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Times New Roman" w:cs="Times New Roman"/>
                <w:color w:val="000000"/>
                <w:szCs w:val="28"/>
              </w:rPr>
              <w:t>вогнутое</w:t>
            </w:r>
            <w:r w:rsidRPr="00E33754">
              <w:rPr>
                <w:rFonts w:eastAsia="Calibri" w:cs="Times New Roman"/>
                <w:color w:val="000000"/>
                <w:szCs w:val="28"/>
              </w:rPr>
              <w:t xml:space="preserve"> зеркало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val="kk-KZ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/>
              </w:rPr>
              <w:t xml:space="preserve">собирающеую линзу 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Times New Roman" w:cs="Times New Roman"/>
                <w:color w:val="000000"/>
                <w:szCs w:val="28"/>
              </w:rPr>
              <w:t>выпуклое</w:t>
            </w:r>
            <w:r w:rsidRPr="00E33754">
              <w:rPr>
                <w:rFonts w:eastAsia="Calibri" w:cs="Times New Roman"/>
                <w:color w:val="000000"/>
                <w:szCs w:val="28"/>
              </w:rPr>
              <w:t xml:space="preserve"> зеркало</w:t>
            </w:r>
          </w:p>
          <w:p w:rsidR="00D51C01" w:rsidRPr="00E33754" w:rsidRDefault="00D51C01" w:rsidP="00E33754">
            <w:pPr>
              <w:tabs>
                <w:tab w:val="left" w:pos="589"/>
              </w:tabs>
              <w:ind w:left="400"/>
              <w:rPr>
                <w:rFonts w:eastAsia="Times New Roman" w:cs="Times New Roman"/>
                <w:color w:val="000000"/>
                <w:szCs w:val="28"/>
                <w:lang w:val="kk-KZ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/>
              </w:rPr>
              <w:t>рассеивающую линзу</w:t>
            </w:r>
          </w:p>
          <w:p w:rsidR="00D51C01" w:rsidRPr="00E33754" w:rsidRDefault="00D51C01" w:rsidP="00E33754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плоское зеркало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widowControl w:val="0"/>
              <w:ind w:left="400" w:hanging="400"/>
              <w:jc w:val="both"/>
              <w:rPr>
                <w:rFonts w:eastAsia="Calibri"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15. </w:t>
            </w:r>
            <w:r w:rsidRPr="00E33754">
              <w:rPr>
                <w:rFonts w:eastAsia="Times New Roman" w:cs="Times New Roman"/>
                <w:color w:val="000000"/>
                <w:szCs w:val="28"/>
              </w:rPr>
              <w:t xml:space="preserve">На горизонтальном столе по прямой движется шарик. </w:t>
            </w:r>
            <w:proofErr w:type="gramStart"/>
            <w:r w:rsidRPr="00E33754">
              <w:rPr>
                <w:rFonts w:eastAsia="Times New Roman" w:cs="Times New Roman"/>
                <w:color w:val="000000"/>
                <w:szCs w:val="28"/>
              </w:rPr>
              <w:t>Угол</w:t>
            </w:r>
            <w:proofErr w:type="gramEnd"/>
            <w:r w:rsidRPr="00E33754">
              <w:rPr>
                <w:rFonts w:eastAsia="Times New Roman" w:cs="Times New Roman"/>
                <w:color w:val="000000"/>
                <w:szCs w:val="28"/>
              </w:rPr>
              <w:t xml:space="preserve"> под которым к плоскости стола следует установить плоское зеркало, чтобы при движении шарика к зеркалу изображение шарика двигалось по вертикали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32"/>
                <w:vertAlign w:val="superscript"/>
                <w:lang w:val="kk-KZ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45</w:t>
            </w:r>
            <w:r w:rsidRPr="00E33754">
              <w:rPr>
                <w:rFonts w:eastAsia="Calibri" w:cs="Times New Roman"/>
                <w:color w:val="000000"/>
                <w:szCs w:val="32"/>
                <w:vertAlign w:val="superscript"/>
                <w:lang w:val="kk-KZ"/>
              </w:rPr>
              <w:t>о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32"/>
                <w:vertAlign w:val="superscript"/>
                <w:lang w:val="kk-KZ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90</w:t>
            </w:r>
            <w:r w:rsidRPr="00E33754">
              <w:rPr>
                <w:rFonts w:eastAsia="Calibri" w:cs="Times New Roman"/>
                <w:color w:val="000000"/>
                <w:szCs w:val="32"/>
                <w:vertAlign w:val="superscript"/>
                <w:lang w:val="kk-KZ"/>
              </w:rPr>
              <w:t>о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32"/>
                <w:vertAlign w:val="superscript"/>
                <w:lang w:val="kk-KZ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0</w:t>
            </w:r>
            <w:r w:rsidRPr="00E33754">
              <w:rPr>
                <w:rFonts w:eastAsia="Calibri" w:cs="Times New Roman"/>
                <w:color w:val="000000"/>
                <w:szCs w:val="32"/>
                <w:vertAlign w:val="superscript"/>
                <w:lang w:val="kk-KZ"/>
              </w:rPr>
              <w:t>о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32"/>
                <w:vertAlign w:val="superscript"/>
                <w:lang w:val="kk-KZ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180</w:t>
            </w:r>
            <w:r w:rsidRPr="00E33754">
              <w:rPr>
                <w:rFonts w:eastAsia="Calibri" w:cs="Times New Roman"/>
                <w:color w:val="000000"/>
                <w:szCs w:val="32"/>
                <w:vertAlign w:val="superscript"/>
                <w:lang w:val="kk-KZ"/>
              </w:rPr>
              <w:t>о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Calibri" w:cs="Times New Roman"/>
                <w:color w:val="000000"/>
                <w:szCs w:val="28"/>
                <w:lang w:val="kk-KZ"/>
              </w:rPr>
              <w:t>3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0</w:t>
            </w:r>
            <w:r w:rsidRPr="00E33754">
              <w:rPr>
                <w:rFonts w:eastAsia="Calibri" w:cs="Times New Roman"/>
                <w:color w:val="000000"/>
                <w:szCs w:val="32"/>
                <w:vertAlign w:val="superscript"/>
                <w:lang w:val="kk-KZ"/>
              </w:rPr>
              <w:t>о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061EBF" w:rsidRDefault="00D51C01" w:rsidP="00061EBF">
            <w:pPr>
              <w:ind w:left="400" w:hanging="400"/>
              <w:rPr>
                <w:color w:val="000000"/>
                <w:szCs w:val="28"/>
                <w:lang w:val="kk-KZ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16. </w:t>
            </w:r>
            <w:r w:rsidR="00061EBF" w:rsidRPr="00D425F4">
              <w:rPr>
                <w:color w:val="000000"/>
                <w:szCs w:val="28"/>
              </w:rPr>
              <w:t xml:space="preserve">Бак для воды находится на высоте 16 м. Если </w:t>
            </w:r>
            <w:r w:rsidR="00061EBF" w:rsidRPr="00D425F4">
              <w:rPr>
                <w:color w:val="000000"/>
                <w:szCs w:val="28"/>
                <w:lang w:val="kk-KZ"/>
              </w:rPr>
              <w:t xml:space="preserve">мощность </w:t>
            </w:r>
            <w:r w:rsidR="00061EBF" w:rsidRPr="00D425F4">
              <w:rPr>
                <w:color w:val="000000"/>
                <w:szCs w:val="28"/>
              </w:rPr>
              <w:t xml:space="preserve">насоса </w:t>
            </w:r>
            <w:r w:rsidR="00061EBF" w:rsidRPr="00D425F4">
              <w:rPr>
                <w:color w:val="000000"/>
                <w:szCs w:val="28"/>
                <w:lang w:val="kk-KZ"/>
              </w:rPr>
              <w:t>6</w:t>
            </w:r>
            <w:r w:rsidR="00061EBF" w:rsidRPr="00D425F4">
              <w:rPr>
                <w:color w:val="000000"/>
                <w:szCs w:val="28"/>
              </w:rPr>
              <w:t xml:space="preserve"> кВт, то КПД двигателя для подачи воды объемом 1,8 м</w:t>
            </w:r>
            <w:r w:rsidR="00061EBF" w:rsidRPr="00D425F4">
              <w:rPr>
                <w:color w:val="000000"/>
                <w:szCs w:val="28"/>
                <w:vertAlign w:val="superscript"/>
              </w:rPr>
              <w:t>3</w:t>
            </w:r>
            <w:r w:rsidR="00061EBF" w:rsidRPr="00D425F4">
              <w:rPr>
                <w:color w:val="000000"/>
                <w:szCs w:val="28"/>
              </w:rPr>
              <w:t xml:space="preserve"> в минуту равен</w:t>
            </w:r>
            <w:r w:rsidR="00061EBF" w:rsidRPr="00D425F4">
              <w:rPr>
                <w:color w:val="000000"/>
                <w:szCs w:val="28"/>
                <w:lang w:val="kk-KZ"/>
              </w:rPr>
              <w:t xml:space="preserve"> </w:t>
            </w:r>
          </w:p>
          <w:p w:rsidR="00061EBF" w:rsidRPr="00D425F4" w:rsidRDefault="00061EBF" w:rsidP="00061EBF">
            <w:pPr>
              <w:ind w:left="400" w:hanging="400"/>
              <w:rPr>
                <w:color w:val="000000"/>
                <w:szCs w:val="28"/>
                <w:lang w:val="kk-KZ"/>
              </w:rPr>
            </w:pPr>
            <w:r>
              <w:rPr>
                <w:color w:val="000000"/>
                <w:szCs w:val="28"/>
                <w:lang w:val="kk-KZ"/>
              </w:rPr>
              <w:t xml:space="preserve">      </w:t>
            </w:r>
            <w:r w:rsidRPr="00D425F4">
              <w:rPr>
                <w:color w:val="000000"/>
                <w:szCs w:val="28"/>
                <w:lang w:val="kk-KZ"/>
              </w:rPr>
              <w:t>(</w:t>
            </w:r>
            <w:r w:rsidRPr="00D425F4">
              <w:rPr>
                <w:color w:val="000000"/>
                <w:position w:val="-14"/>
                <w:szCs w:val="28"/>
                <w:lang w:val="kk-KZ"/>
              </w:rPr>
              <w:object w:dxaOrig="660" w:dyaOrig="400">
                <v:shape id="_x0000_i1030" type="#_x0000_t75" style="width:33pt;height:20.25pt" o:ole="">
                  <v:imagedata r:id="rId17" o:title=""/>
                </v:shape>
                <o:OLEObject Type="Embed" ProgID="Equation.3" ShapeID="_x0000_i1030" DrawAspect="Content" ObjectID="_1542719820" r:id="rId18"/>
              </w:object>
            </w:r>
            <w:r w:rsidRPr="00D425F4">
              <w:rPr>
                <w:color w:val="000000"/>
                <w:szCs w:val="28"/>
                <w:lang w:val="kk-KZ"/>
              </w:rPr>
              <w:t>=1000 кг/м</w:t>
            </w:r>
            <w:r w:rsidRPr="00D425F4">
              <w:rPr>
                <w:color w:val="000000"/>
                <w:szCs w:val="28"/>
                <w:vertAlign w:val="superscript"/>
                <w:lang w:val="kk-KZ"/>
              </w:rPr>
              <w:t>3</w:t>
            </w:r>
            <w:r w:rsidRPr="00D425F4">
              <w:rPr>
                <w:color w:val="000000"/>
                <w:szCs w:val="28"/>
                <w:lang w:val="kk-KZ"/>
              </w:rPr>
              <w:t xml:space="preserve">; </w:t>
            </w:r>
            <w:r w:rsidRPr="00D425F4">
              <w:rPr>
                <w:color w:val="000000"/>
                <w:szCs w:val="28"/>
                <w:lang w:val="en-US"/>
              </w:rPr>
              <w:t>g</w:t>
            </w:r>
            <w:r w:rsidRPr="00D425F4">
              <w:rPr>
                <w:color w:val="000000"/>
                <w:szCs w:val="28"/>
              </w:rPr>
              <w:t>=10 м/с</w:t>
            </w:r>
            <w:r w:rsidRPr="00D425F4">
              <w:rPr>
                <w:color w:val="000000"/>
                <w:szCs w:val="28"/>
                <w:vertAlign w:val="superscript"/>
              </w:rPr>
              <w:t>2</w:t>
            </w:r>
            <w:r w:rsidRPr="00D425F4">
              <w:rPr>
                <w:color w:val="000000"/>
                <w:szCs w:val="28"/>
                <w:lang w:val="kk-KZ"/>
              </w:rPr>
              <w:t xml:space="preserve">)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  <w:p w:rsidR="00061EBF" w:rsidRPr="00D425F4" w:rsidRDefault="00061EBF" w:rsidP="00061EBF">
            <w:pPr>
              <w:ind w:left="400"/>
              <w:rPr>
                <w:color w:val="000000"/>
                <w:szCs w:val="28"/>
              </w:rPr>
            </w:pPr>
            <w:r w:rsidRPr="00D425F4">
              <w:rPr>
                <w:color w:val="000000"/>
              </w:rPr>
              <w:t xml:space="preserve">A) </w:t>
            </w:r>
            <w:r w:rsidRPr="00D425F4">
              <w:rPr>
                <w:color w:val="000000"/>
                <w:szCs w:val="28"/>
                <w:lang w:val="kk-KZ"/>
              </w:rPr>
              <w:t xml:space="preserve">60 </w:t>
            </w:r>
            <w:r w:rsidRPr="00D425F4">
              <w:rPr>
                <w:color w:val="000000"/>
                <w:szCs w:val="28"/>
              </w:rPr>
              <w:t>%</w:t>
            </w:r>
          </w:p>
          <w:p w:rsidR="00061EBF" w:rsidRPr="00D425F4" w:rsidRDefault="00061EBF" w:rsidP="00061EBF">
            <w:pPr>
              <w:ind w:left="400"/>
              <w:rPr>
                <w:color w:val="000000"/>
                <w:szCs w:val="28"/>
              </w:rPr>
            </w:pPr>
            <w:r w:rsidRPr="00D425F4">
              <w:rPr>
                <w:color w:val="000000"/>
              </w:rPr>
              <w:t xml:space="preserve">B) </w:t>
            </w:r>
            <w:r w:rsidRPr="00D425F4">
              <w:rPr>
                <w:color w:val="000000"/>
                <w:szCs w:val="28"/>
                <w:lang w:val="kk-KZ"/>
              </w:rPr>
              <w:t xml:space="preserve">50 </w:t>
            </w:r>
            <w:r w:rsidRPr="00D425F4">
              <w:rPr>
                <w:color w:val="000000"/>
                <w:szCs w:val="28"/>
              </w:rPr>
              <w:t>%</w:t>
            </w:r>
          </w:p>
          <w:p w:rsidR="00061EBF" w:rsidRPr="00D425F4" w:rsidRDefault="00061EBF" w:rsidP="00061EBF">
            <w:pPr>
              <w:ind w:left="400"/>
              <w:rPr>
                <w:color w:val="000000"/>
                <w:szCs w:val="28"/>
              </w:rPr>
            </w:pPr>
            <w:r w:rsidRPr="00D425F4">
              <w:rPr>
                <w:color w:val="000000"/>
              </w:rPr>
              <w:t xml:space="preserve">C) </w:t>
            </w:r>
            <w:r w:rsidRPr="00D425F4">
              <w:rPr>
                <w:color w:val="000000"/>
                <w:szCs w:val="28"/>
                <w:lang w:val="kk-KZ"/>
              </w:rPr>
              <w:t xml:space="preserve">36 </w:t>
            </w:r>
            <w:r w:rsidRPr="00D425F4">
              <w:rPr>
                <w:color w:val="000000"/>
                <w:szCs w:val="28"/>
              </w:rPr>
              <w:t>%</w:t>
            </w:r>
          </w:p>
          <w:p w:rsidR="00061EBF" w:rsidRPr="00D425F4" w:rsidRDefault="00061EBF" w:rsidP="00061EBF">
            <w:pPr>
              <w:ind w:left="400"/>
              <w:rPr>
                <w:color w:val="000000"/>
                <w:szCs w:val="28"/>
              </w:rPr>
            </w:pPr>
            <w:r w:rsidRPr="00D425F4">
              <w:rPr>
                <w:color w:val="000000"/>
              </w:rPr>
              <w:t xml:space="preserve">D) </w:t>
            </w:r>
            <w:r w:rsidRPr="00D425F4">
              <w:rPr>
                <w:color w:val="000000"/>
                <w:szCs w:val="28"/>
                <w:lang w:val="kk-KZ"/>
              </w:rPr>
              <w:t xml:space="preserve">80 </w:t>
            </w:r>
            <w:r w:rsidRPr="00D425F4">
              <w:rPr>
                <w:color w:val="000000"/>
                <w:szCs w:val="28"/>
              </w:rPr>
              <w:t>%</w:t>
            </w:r>
          </w:p>
          <w:p w:rsidR="00D51C01" w:rsidRPr="00061EBF" w:rsidRDefault="00061EBF" w:rsidP="00061EBF">
            <w:pPr>
              <w:ind w:left="400"/>
              <w:rPr>
                <w:color w:val="000000"/>
                <w:lang w:val="kk-KZ"/>
              </w:rPr>
            </w:pPr>
            <w:r w:rsidRPr="00D425F4">
              <w:rPr>
                <w:color w:val="000000"/>
              </w:rPr>
              <w:t xml:space="preserve">E) </w:t>
            </w:r>
            <w:r w:rsidRPr="00D425F4">
              <w:rPr>
                <w:color w:val="000000"/>
                <w:szCs w:val="28"/>
              </w:rPr>
              <w:t>75%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3A7A39">
            <w:pPr>
              <w:ind w:left="400" w:hanging="400"/>
              <w:rPr>
                <w:rFonts w:eastAsia="Calibri"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17.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Насос  накачивает в закрытый сосуд объемом 0,05 м</w:t>
            </w:r>
            <w:r w:rsidRPr="00E33754">
              <w:rPr>
                <w:rFonts w:eastAsia="Calibri" w:cs="Times New Roman"/>
                <w:color w:val="000000"/>
                <w:szCs w:val="28"/>
                <w:vertAlign w:val="superscript"/>
              </w:rPr>
              <w:t>3</w:t>
            </w:r>
            <w:r w:rsidRPr="00E33754">
              <w:rPr>
                <w:rFonts w:eastAsia="Calibri" w:cs="Times New Roman"/>
                <w:color w:val="000000"/>
                <w:szCs w:val="28"/>
              </w:rPr>
              <w:t xml:space="preserve"> . Начальное давление воздуха в сосуде равно атмосферному 100 кПа. За один цикл поступает 0,002 м</w:t>
            </w:r>
            <w:r w:rsidRPr="00E33754">
              <w:rPr>
                <w:rFonts w:eastAsia="Calibri" w:cs="Times New Roman"/>
                <w:color w:val="000000"/>
                <w:szCs w:val="28"/>
                <w:vertAlign w:val="superscript"/>
              </w:rPr>
              <w:t>3</w:t>
            </w:r>
            <w:r w:rsidRPr="00E33754">
              <w:rPr>
                <w:rFonts w:eastAsia="Calibri" w:cs="Times New Roman"/>
                <w:color w:val="000000"/>
                <w:szCs w:val="28"/>
              </w:rPr>
              <w:t xml:space="preserve"> воздуха. Насос совершил 50 циклов работы при постоянной температуре. Давление стало </w:t>
            </w:r>
          </w:p>
          <w:p w:rsidR="00D51C01" w:rsidRPr="00E33754" w:rsidRDefault="00D51C01" w:rsidP="00E33754">
            <w:pPr>
              <w:tabs>
                <w:tab w:val="left" w:pos="2160"/>
              </w:tabs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Times New Roman" w:cs="Times New Roman"/>
                <w:color w:val="000000"/>
                <w:szCs w:val="28"/>
              </w:rPr>
              <w:t>14 кПа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1,4 кПа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Times New Roman" w:cs="Times New Roman"/>
                <w:color w:val="000000"/>
                <w:szCs w:val="28"/>
              </w:rPr>
              <w:t>140 кПа</w:t>
            </w:r>
          </w:p>
          <w:p w:rsidR="00D51C01" w:rsidRPr="00E33754" w:rsidRDefault="00D51C01" w:rsidP="00E33754">
            <w:pPr>
              <w:ind w:left="400"/>
              <w:rPr>
                <w:rFonts w:eastAsia="Calibri" w:cs="Times New Roman"/>
                <w:color w:val="000000"/>
                <w:szCs w:val="28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="002F46B9">
              <w:rPr>
                <w:rFonts w:eastAsia="Calibri" w:cs="Times New Roman"/>
                <w:color w:val="000000"/>
                <w:szCs w:val="28"/>
                <w:lang w:val="kk-KZ"/>
              </w:rPr>
              <w:t>2</w:t>
            </w:r>
            <w:r w:rsidRPr="00E33754">
              <w:rPr>
                <w:rFonts w:eastAsia="Calibri" w:cs="Times New Roman"/>
                <w:color w:val="000000"/>
                <w:szCs w:val="28"/>
              </w:rPr>
              <w:t>00 кПа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Times New Roman" w:cs="Times New Roman"/>
                <w:color w:val="000000"/>
                <w:szCs w:val="28"/>
              </w:rPr>
              <w:t>28 кПа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325A18" w:rsidRDefault="00D51C01" w:rsidP="0054793A">
            <w:pPr>
              <w:ind w:left="400" w:hanging="400"/>
              <w:rPr>
                <w:color w:val="000000"/>
                <w:lang w:val="kk-KZ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18. </w:t>
            </w:r>
            <w:r w:rsidR="0054793A" w:rsidRPr="000D2114">
              <w:rPr>
                <w:color w:val="000000"/>
              </w:rPr>
              <w:t xml:space="preserve">Если напряжение между катодом и анодом электронной лампы равно </w:t>
            </w:r>
          </w:p>
          <w:p w:rsidR="0054793A" w:rsidRPr="000D2114" w:rsidRDefault="00325A18" w:rsidP="0054793A">
            <w:pPr>
              <w:ind w:left="400" w:hanging="400"/>
              <w:rPr>
                <w:color w:val="000000"/>
              </w:rPr>
            </w:pPr>
            <w:r>
              <w:rPr>
                <w:color w:val="000000"/>
                <w:lang w:val="kk-KZ"/>
              </w:rPr>
              <w:t xml:space="preserve">       </w:t>
            </w:r>
            <w:r w:rsidR="0054793A" w:rsidRPr="000D2114">
              <w:rPr>
                <w:color w:val="000000"/>
              </w:rPr>
              <w:t>200</w:t>
            </w:r>
            <w:proofErr w:type="gramStart"/>
            <w:r w:rsidR="0054793A" w:rsidRPr="000D2114">
              <w:rPr>
                <w:color w:val="000000"/>
              </w:rPr>
              <w:t xml:space="preserve"> В</w:t>
            </w:r>
            <w:proofErr w:type="gramEnd"/>
            <w:r w:rsidR="0054793A" w:rsidRPr="000D2114">
              <w:rPr>
                <w:color w:val="000000"/>
              </w:rPr>
              <w:t xml:space="preserve">, то электроны, испускаемые катодом, достигнут анода со скоростью </w:t>
            </w:r>
          </w:p>
          <w:p w:rsidR="0054793A" w:rsidRPr="009718C4" w:rsidRDefault="0054793A" w:rsidP="0054793A">
            <w:pPr>
              <w:ind w:left="400"/>
              <w:rPr>
                <w:color w:val="000000"/>
              </w:rPr>
            </w:pPr>
            <w:r w:rsidRPr="000D2114">
              <w:rPr>
                <w:color w:val="000000"/>
              </w:rPr>
              <w:t xml:space="preserve"> </w:t>
            </w:r>
            <w:r w:rsidRPr="009718C4">
              <w:rPr>
                <w:color w:val="000000"/>
              </w:rPr>
              <w:t>(</w:t>
            </w:r>
            <w:r w:rsidRPr="000D2114">
              <w:rPr>
                <w:color w:val="000000"/>
                <w:lang w:val="en-US"/>
              </w:rPr>
              <w:t>m</w:t>
            </w:r>
            <w:r w:rsidRPr="00325A18">
              <w:rPr>
                <w:color w:val="000000"/>
                <w:sz w:val="32"/>
                <w:szCs w:val="32"/>
                <w:vertAlign w:val="subscript"/>
                <w:lang w:val="en-US"/>
              </w:rPr>
              <w:t>e</w:t>
            </w:r>
            <w:r w:rsidRPr="009718C4">
              <w:rPr>
                <w:color w:val="000000"/>
              </w:rPr>
              <w:t>=9,1·10</w:t>
            </w:r>
            <w:r w:rsidRPr="009718C4">
              <w:rPr>
                <w:color w:val="000000"/>
                <w:vertAlign w:val="superscript"/>
              </w:rPr>
              <w:t>–31</w:t>
            </w:r>
            <w:r w:rsidRPr="000D2114">
              <w:rPr>
                <w:color w:val="000000"/>
              </w:rPr>
              <w:t>кг</w:t>
            </w:r>
            <w:r w:rsidRPr="009718C4">
              <w:rPr>
                <w:color w:val="000000"/>
              </w:rPr>
              <w:t xml:space="preserve">; </w:t>
            </w:r>
            <w:r w:rsidRPr="000D2114">
              <w:rPr>
                <w:color w:val="000000"/>
                <w:lang w:val="en-US"/>
              </w:rPr>
              <w:t>e</w:t>
            </w:r>
            <w:r w:rsidRPr="009718C4">
              <w:rPr>
                <w:color w:val="000000"/>
              </w:rPr>
              <w:t>=1,6· 10</w:t>
            </w:r>
            <w:r w:rsidRPr="009718C4">
              <w:rPr>
                <w:color w:val="000000"/>
                <w:vertAlign w:val="superscript"/>
              </w:rPr>
              <w:t xml:space="preserve">–19 </w:t>
            </w:r>
            <w:proofErr w:type="gramStart"/>
            <w:r w:rsidRPr="000D2114">
              <w:rPr>
                <w:color w:val="000000"/>
                <w:lang w:val="en-US"/>
              </w:rPr>
              <w:t>K</w:t>
            </w:r>
            <w:proofErr w:type="gramEnd"/>
            <w:r w:rsidRPr="000D2114">
              <w:rPr>
                <w:color w:val="000000"/>
              </w:rPr>
              <w:t>л</w:t>
            </w:r>
            <w:r w:rsidRPr="009718C4">
              <w:rPr>
                <w:color w:val="000000"/>
              </w:rPr>
              <w:t>)</w:t>
            </w:r>
          </w:p>
          <w:p w:rsidR="0054793A" w:rsidRPr="000D2114" w:rsidRDefault="0054793A" w:rsidP="0054793A">
            <w:pPr>
              <w:ind w:left="400"/>
              <w:rPr>
                <w:color w:val="000000"/>
              </w:rPr>
            </w:pPr>
            <w:r w:rsidRPr="000D2114">
              <w:rPr>
                <w:color w:val="000000"/>
              </w:rPr>
              <w:t>A) ≈10,3</w:t>
            </w:r>
            <w:r w:rsidRPr="000D2114">
              <w:rPr>
                <w:color w:val="000000"/>
                <w:position w:val="-6"/>
              </w:rPr>
              <w:object w:dxaOrig="580" w:dyaOrig="360">
                <v:shape id="_x0000_i1031" type="#_x0000_t75" style="width:29.25pt;height:18pt" o:ole="">
                  <v:imagedata r:id="rId19" o:title=""/>
                </v:shape>
                <o:OLEObject Type="Embed" ProgID="Equation.DSMT4" ShapeID="_x0000_i1031" DrawAspect="Content" ObjectID="_1542719821" r:id="rId20"/>
              </w:object>
            </w:r>
            <w:r w:rsidRPr="000D2114">
              <w:rPr>
                <w:color w:val="000000"/>
              </w:rPr>
              <w:t>м/</w:t>
            </w:r>
            <w:proofErr w:type="gramStart"/>
            <w:r w:rsidRPr="000D2114">
              <w:rPr>
                <w:color w:val="000000"/>
              </w:rPr>
              <w:t>с</w:t>
            </w:r>
            <w:proofErr w:type="gramEnd"/>
          </w:p>
          <w:p w:rsidR="0054793A" w:rsidRPr="000D2114" w:rsidRDefault="0054793A" w:rsidP="0054793A">
            <w:pPr>
              <w:ind w:left="400"/>
              <w:rPr>
                <w:color w:val="000000"/>
              </w:rPr>
            </w:pPr>
            <w:r w:rsidRPr="000D2114">
              <w:rPr>
                <w:color w:val="000000"/>
              </w:rPr>
              <w:t>B) ≈16,8</w:t>
            </w:r>
            <w:r w:rsidRPr="000D2114">
              <w:rPr>
                <w:color w:val="000000"/>
                <w:position w:val="-6"/>
              </w:rPr>
              <w:object w:dxaOrig="580" w:dyaOrig="360">
                <v:shape id="_x0000_i1032" type="#_x0000_t75" style="width:29.25pt;height:18pt" o:ole="">
                  <v:imagedata r:id="rId19" o:title=""/>
                </v:shape>
                <o:OLEObject Type="Embed" ProgID="Equation.DSMT4" ShapeID="_x0000_i1032" DrawAspect="Content" ObjectID="_1542719822" r:id="rId21"/>
              </w:object>
            </w:r>
            <w:r w:rsidRPr="000D2114">
              <w:rPr>
                <w:color w:val="000000"/>
              </w:rPr>
              <w:t xml:space="preserve"> м/</w:t>
            </w:r>
            <w:proofErr w:type="gramStart"/>
            <w:r w:rsidRPr="000D2114">
              <w:rPr>
                <w:color w:val="000000"/>
              </w:rPr>
              <w:t>с</w:t>
            </w:r>
            <w:proofErr w:type="gramEnd"/>
          </w:p>
          <w:p w:rsidR="0054793A" w:rsidRPr="000D2114" w:rsidRDefault="0054793A" w:rsidP="0054793A">
            <w:pPr>
              <w:ind w:left="400"/>
              <w:rPr>
                <w:color w:val="000000"/>
              </w:rPr>
            </w:pPr>
            <w:r w:rsidRPr="000D2114">
              <w:rPr>
                <w:color w:val="000000"/>
              </w:rPr>
              <w:t xml:space="preserve">C) ≈7,2 </w:t>
            </w:r>
            <w:r w:rsidRPr="000D2114">
              <w:rPr>
                <w:color w:val="000000"/>
                <w:position w:val="-6"/>
              </w:rPr>
              <w:object w:dxaOrig="580" w:dyaOrig="360">
                <v:shape id="_x0000_i1033" type="#_x0000_t75" style="width:29.25pt;height:18pt" o:ole="">
                  <v:imagedata r:id="rId19" o:title=""/>
                </v:shape>
                <o:OLEObject Type="Embed" ProgID="Equation.DSMT4" ShapeID="_x0000_i1033" DrawAspect="Content" ObjectID="_1542719823" r:id="rId22"/>
              </w:object>
            </w:r>
            <w:r w:rsidRPr="000D2114">
              <w:rPr>
                <w:color w:val="000000"/>
              </w:rPr>
              <w:t xml:space="preserve"> м/</w:t>
            </w:r>
            <w:proofErr w:type="gramStart"/>
            <w:r w:rsidRPr="000D2114">
              <w:rPr>
                <w:color w:val="000000"/>
              </w:rPr>
              <w:t>с</w:t>
            </w:r>
            <w:proofErr w:type="gramEnd"/>
          </w:p>
          <w:p w:rsidR="0054793A" w:rsidRPr="000D2114" w:rsidRDefault="0054793A" w:rsidP="0054793A">
            <w:pPr>
              <w:ind w:left="400"/>
              <w:rPr>
                <w:color w:val="000000"/>
              </w:rPr>
            </w:pPr>
            <w:r w:rsidRPr="000D2114">
              <w:rPr>
                <w:color w:val="000000"/>
              </w:rPr>
              <w:t>D) ≈8</w:t>
            </w:r>
            <w:r w:rsidRPr="000D2114">
              <w:rPr>
                <w:color w:val="000000"/>
                <w:lang w:val="kk-KZ"/>
              </w:rPr>
              <w:t>,</w:t>
            </w:r>
            <w:r w:rsidRPr="000D2114">
              <w:rPr>
                <w:color w:val="000000"/>
              </w:rPr>
              <w:t>4</w:t>
            </w:r>
            <w:r w:rsidRPr="000D2114">
              <w:rPr>
                <w:color w:val="000000"/>
                <w:position w:val="-6"/>
              </w:rPr>
              <w:object w:dxaOrig="540" w:dyaOrig="380">
                <v:shape id="_x0000_i1034" type="#_x0000_t75" style="width:27pt;height:18.75pt" o:ole="">
                  <v:imagedata r:id="rId23" o:title=""/>
                </v:shape>
                <o:OLEObject Type="Embed" ProgID="Equation.3" ShapeID="_x0000_i1034" DrawAspect="Content" ObjectID="_1542719824" r:id="rId24"/>
              </w:object>
            </w:r>
            <w:r w:rsidRPr="000D2114">
              <w:rPr>
                <w:color w:val="000000"/>
              </w:rPr>
              <w:t xml:space="preserve"> м/</w:t>
            </w:r>
            <w:proofErr w:type="gramStart"/>
            <w:r w:rsidRPr="000D2114">
              <w:rPr>
                <w:color w:val="000000"/>
              </w:rPr>
              <w:t>с</w:t>
            </w:r>
            <w:proofErr w:type="gramEnd"/>
          </w:p>
          <w:p w:rsidR="00D51C01" w:rsidRPr="008042AD" w:rsidRDefault="0054793A" w:rsidP="008042AD">
            <w:pPr>
              <w:ind w:left="400"/>
              <w:rPr>
                <w:color w:val="000000"/>
                <w:lang w:val="kk-KZ"/>
              </w:rPr>
            </w:pPr>
            <w:r w:rsidRPr="000D2114">
              <w:rPr>
                <w:color w:val="000000"/>
              </w:rPr>
              <w:t>E) ≈0,5</w:t>
            </w:r>
            <w:r w:rsidRPr="000D2114">
              <w:rPr>
                <w:color w:val="000000"/>
                <w:position w:val="-6"/>
              </w:rPr>
              <w:object w:dxaOrig="580" w:dyaOrig="360">
                <v:shape id="_x0000_i1035" type="#_x0000_t75" style="width:29.25pt;height:18pt" o:ole="">
                  <v:imagedata r:id="rId19" o:title=""/>
                </v:shape>
                <o:OLEObject Type="Embed" ProgID="Equation.DSMT4" ShapeID="_x0000_i1035" DrawAspect="Content" ObjectID="_1542719825" r:id="rId25"/>
              </w:object>
            </w:r>
            <w:r w:rsidRPr="000D2114">
              <w:rPr>
                <w:color w:val="000000"/>
              </w:rPr>
              <w:t xml:space="preserve"> м/</w:t>
            </w:r>
            <w:proofErr w:type="gramStart"/>
            <w:r w:rsidRPr="000D2114">
              <w:rPr>
                <w:color w:val="000000"/>
              </w:rPr>
              <w:t>с</w:t>
            </w:r>
            <w:proofErr w:type="gramEnd"/>
            <w:r w:rsidRPr="000D2114">
              <w:rPr>
                <w:color w:val="000000"/>
              </w:rPr>
              <w:t xml:space="preserve"> 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325A18" w:rsidRDefault="00D51C01" w:rsidP="005A7EB3">
            <w:pPr>
              <w:ind w:left="400" w:hanging="400"/>
              <w:rPr>
                <w:color w:val="000000"/>
                <w:szCs w:val="28"/>
                <w:lang w:val="kk-KZ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19. </w:t>
            </w:r>
            <w:r w:rsidR="005A7EB3" w:rsidRPr="002B7BD7">
              <w:rPr>
                <w:color w:val="000000"/>
                <w:szCs w:val="28"/>
              </w:rPr>
              <w:t xml:space="preserve">Имеются четыре одинаковых </w:t>
            </w:r>
            <w:r w:rsidR="005A7EB3" w:rsidRPr="002B7BD7">
              <w:rPr>
                <w:color w:val="000000"/>
                <w:szCs w:val="28"/>
                <w:lang w:val="kk-KZ"/>
              </w:rPr>
              <w:t xml:space="preserve"> металлических шарика, заряженные зарядами </w:t>
            </w:r>
            <w:r w:rsidR="005A7EB3" w:rsidRPr="002B7BD7">
              <w:rPr>
                <w:color w:val="000000"/>
                <w:szCs w:val="28"/>
                <w:lang w:val="en-US"/>
              </w:rPr>
              <w:t>q</w:t>
            </w:r>
            <w:r w:rsidR="005A7EB3" w:rsidRPr="002B7BD7">
              <w:rPr>
                <w:color w:val="000000"/>
                <w:szCs w:val="28"/>
                <w:vertAlign w:val="subscript"/>
              </w:rPr>
              <w:t>1</w:t>
            </w:r>
            <w:r w:rsidR="005A7EB3" w:rsidRPr="002B7BD7">
              <w:rPr>
                <w:color w:val="000000"/>
                <w:szCs w:val="28"/>
              </w:rPr>
              <w:t>= -8</w:t>
            </w:r>
            <w:r w:rsidR="005A7EB3" w:rsidRPr="002B7BD7">
              <w:rPr>
                <w:color w:val="000000"/>
                <w:szCs w:val="28"/>
                <w:lang w:val="en-US"/>
              </w:rPr>
              <w:t>q</w:t>
            </w:r>
            <w:r w:rsidR="005A7EB3" w:rsidRPr="002B7BD7">
              <w:rPr>
                <w:color w:val="000000"/>
                <w:szCs w:val="28"/>
              </w:rPr>
              <w:t xml:space="preserve">, </w:t>
            </w:r>
            <w:r w:rsidR="005A7EB3" w:rsidRPr="002B7BD7">
              <w:rPr>
                <w:color w:val="000000"/>
                <w:szCs w:val="28"/>
                <w:lang w:val="en-US"/>
              </w:rPr>
              <w:t>q</w:t>
            </w:r>
            <w:r w:rsidR="005A7EB3" w:rsidRPr="002B7BD7">
              <w:rPr>
                <w:color w:val="000000"/>
                <w:szCs w:val="28"/>
                <w:vertAlign w:val="subscript"/>
              </w:rPr>
              <w:t xml:space="preserve">2 </w:t>
            </w:r>
            <w:r w:rsidR="005A7EB3" w:rsidRPr="002B7BD7">
              <w:rPr>
                <w:color w:val="000000"/>
                <w:szCs w:val="28"/>
              </w:rPr>
              <w:t>= 2</w:t>
            </w:r>
            <w:r w:rsidR="005A7EB3" w:rsidRPr="002B7BD7">
              <w:rPr>
                <w:color w:val="000000"/>
                <w:szCs w:val="28"/>
                <w:lang w:val="en-US"/>
              </w:rPr>
              <w:t>q</w:t>
            </w:r>
            <w:r w:rsidR="005A7EB3" w:rsidRPr="002B7BD7">
              <w:rPr>
                <w:color w:val="000000"/>
                <w:szCs w:val="28"/>
              </w:rPr>
              <w:t xml:space="preserve">, </w:t>
            </w:r>
            <w:r w:rsidR="005A7EB3" w:rsidRPr="002B7BD7">
              <w:rPr>
                <w:color w:val="000000"/>
                <w:szCs w:val="28"/>
                <w:lang w:val="en-US"/>
              </w:rPr>
              <w:t>q</w:t>
            </w:r>
            <w:r w:rsidR="005A7EB3" w:rsidRPr="002B7BD7">
              <w:rPr>
                <w:color w:val="000000"/>
                <w:szCs w:val="28"/>
                <w:vertAlign w:val="subscript"/>
              </w:rPr>
              <w:t>3</w:t>
            </w:r>
            <w:r w:rsidR="005A7EB3" w:rsidRPr="002B7BD7">
              <w:rPr>
                <w:color w:val="000000"/>
                <w:szCs w:val="28"/>
              </w:rPr>
              <w:t>= 21</w:t>
            </w:r>
            <w:r w:rsidR="005A7EB3" w:rsidRPr="002B7BD7">
              <w:rPr>
                <w:color w:val="000000"/>
                <w:szCs w:val="28"/>
                <w:lang w:val="en-US"/>
              </w:rPr>
              <w:t>q</w:t>
            </w:r>
            <w:r w:rsidR="005A7EB3" w:rsidRPr="002B7BD7">
              <w:rPr>
                <w:color w:val="000000"/>
                <w:szCs w:val="28"/>
              </w:rPr>
              <w:t xml:space="preserve"> и </w:t>
            </w:r>
            <w:r w:rsidR="005A7EB3" w:rsidRPr="002B7BD7">
              <w:rPr>
                <w:color w:val="000000"/>
                <w:szCs w:val="28"/>
                <w:lang w:val="en-US"/>
              </w:rPr>
              <w:t>q</w:t>
            </w:r>
            <w:r w:rsidR="005A7EB3" w:rsidRPr="002B7BD7">
              <w:rPr>
                <w:color w:val="000000"/>
                <w:szCs w:val="28"/>
                <w:vertAlign w:val="subscript"/>
              </w:rPr>
              <w:t>4</w:t>
            </w:r>
            <w:r w:rsidR="005A7EB3" w:rsidRPr="002B7BD7">
              <w:rPr>
                <w:color w:val="000000"/>
                <w:szCs w:val="28"/>
              </w:rPr>
              <w:t>= -3</w:t>
            </w:r>
            <w:r w:rsidR="005A7EB3" w:rsidRPr="002B7BD7">
              <w:rPr>
                <w:color w:val="000000"/>
                <w:szCs w:val="28"/>
                <w:lang w:val="en-US"/>
              </w:rPr>
              <w:t>q</w:t>
            </w:r>
            <w:r w:rsidR="005A7EB3" w:rsidRPr="002B7BD7">
              <w:rPr>
                <w:color w:val="000000"/>
                <w:szCs w:val="28"/>
              </w:rPr>
              <w:t>.</w:t>
            </w:r>
            <w:r w:rsidR="005A7EB3" w:rsidRPr="002B7BD7">
              <w:rPr>
                <w:color w:val="000000"/>
                <w:szCs w:val="28"/>
                <w:vertAlign w:val="subscript"/>
              </w:rPr>
              <w:t xml:space="preserve"> </w:t>
            </w:r>
            <w:r w:rsidR="005A7EB3" w:rsidRPr="002B7BD7">
              <w:rPr>
                <w:color w:val="000000"/>
                <w:szCs w:val="28"/>
              </w:rPr>
              <w:t>Сначала</w:t>
            </w:r>
            <w:r w:rsidR="005A7EB3" w:rsidRPr="002B7BD7">
              <w:rPr>
                <w:color w:val="000000"/>
                <w:szCs w:val="28"/>
                <w:vertAlign w:val="subscript"/>
              </w:rPr>
              <w:t xml:space="preserve"> </w:t>
            </w:r>
            <w:r w:rsidR="005A7EB3" w:rsidRPr="002B7BD7">
              <w:rPr>
                <w:color w:val="000000"/>
                <w:szCs w:val="28"/>
                <w:lang w:val="kk-KZ"/>
              </w:rPr>
              <w:t xml:space="preserve"> привели в соприкосновение и раздвинули на прежнее место заряды </w:t>
            </w:r>
            <w:r w:rsidR="005A7EB3" w:rsidRPr="002B7BD7">
              <w:rPr>
                <w:color w:val="000000"/>
                <w:szCs w:val="28"/>
                <w:lang w:val="en-US"/>
              </w:rPr>
              <w:t>q</w:t>
            </w:r>
            <w:r w:rsidR="005A7EB3" w:rsidRPr="002B7BD7">
              <w:rPr>
                <w:color w:val="000000"/>
                <w:szCs w:val="28"/>
                <w:vertAlign w:val="subscript"/>
              </w:rPr>
              <w:t>1</w:t>
            </w:r>
            <w:r w:rsidR="005A7EB3" w:rsidRPr="002B7BD7">
              <w:rPr>
                <w:color w:val="000000"/>
                <w:szCs w:val="28"/>
              </w:rPr>
              <w:t xml:space="preserve"> и </w:t>
            </w:r>
            <w:r w:rsidR="005A7EB3" w:rsidRPr="002B7BD7">
              <w:rPr>
                <w:color w:val="000000"/>
                <w:szCs w:val="28"/>
                <w:lang w:val="en-US"/>
              </w:rPr>
              <w:t>q</w:t>
            </w:r>
            <w:r w:rsidR="005A7EB3" w:rsidRPr="002B7BD7">
              <w:rPr>
                <w:color w:val="000000"/>
                <w:szCs w:val="28"/>
                <w:vertAlign w:val="subscript"/>
              </w:rPr>
              <w:t xml:space="preserve">2 </w:t>
            </w:r>
            <w:r w:rsidR="005A7EB3" w:rsidRPr="002B7BD7">
              <w:rPr>
                <w:color w:val="000000"/>
                <w:szCs w:val="28"/>
              </w:rPr>
              <w:t xml:space="preserve"> </w:t>
            </w:r>
          </w:p>
          <w:p w:rsidR="005A7EB3" w:rsidRPr="002B7BD7" w:rsidRDefault="00325A18" w:rsidP="005A7EB3">
            <w:pPr>
              <w:ind w:left="400" w:hanging="400"/>
              <w:rPr>
                <w:color w:val="000000"/>
                <w:szCs w:val="28"/>
              </w:rPr>
            </w:pPr>
            <w:r>
              <w:rPr>
                <w:color w:val="000000"/>
                <w:szCs w:val="28"/>
                <w:lang w:val="kk-KZ"/>
              </w:rPr>
              <w:t xml:space="preserve">      </w:t>
            </w:r>
            <w:r w:rsidRPr="002B7BD7">
              <w:rPr>
                <w:color w:val="000000"/>
                <w:szCs w:val="28"/>
              </w:rPr>
              <w:t>(1-я система</w:t>
            </w:r>
            <w:r>
              <w:rPr>
                <w:color w:val="000000"/>
                <w:szCs w:val="28"/>
                <w:lang w:val="kk-KZ"/>
              </w:rPr>
              <w:t xml:space="preserve"> </w:t>
            </w:r>
            <w:r w:rsidR="005A7EB3" w:rsidRPr="002B7BD7">
              <w:rPr>
                <w:color w:val="000000"/>
                <w:szCs w:val="28"/>
              </w:rPr>
              <w:t xml:space="preserve">зарядов), а затем привели в соприкосновение и раздвинули на прежнее место заряды </w:t>
            </w:r>
            <w:r w:rsidR="005A7EB3" w:rsidRPr="002B7BD7">
              <w:rPr>
                <w:color w:val="000000"/>
                <w:szCs w:val="28"/>
                <w:lang w:val="en-US"/>
              </w:rPr>
              <w:t>q</w:t>
            </w:r>
            <w:r w:rsidR="005A7EB3" w:rsidRPr="002B7BD7">
              <w:rPr>
                <w:color w:val="000000"/>
                <w:szCs w:val="28"/>
                <w:vertAlign w:val="subscript"/>
              </w:rPr>
              <w:t>3</w:t>
            </w:r>
            <w:r w:rsidR="005A7EB3" w:rsidRPr="002B7BD7">
              <w:rPr>
                <w:color w:val="000000"/>
                <w:szCs w:val="28"/>
              </w:rPr>
              <w:t xml:space="preserve"> и </w:t>
            </w:r>
            <w:r w:rsidR="005A7EB3" w:rsidRPr="002B7BD7">
              <w:rPr>
                <w:color w:val="000000"/>
                <w:szCs w:val="28"/>
                <w:lang w:val="en-US"/>
              </w:rPr>
              <w:t>q</w:t>
            </w:r>
            <w:r w:rsidR="005A7EB3" w:rsidRPr="002B7BD7">
              <w:rPr>
                <w:color w:val="000000"/>
                <w:szCs w:val="28"/>
                <w:vertAlign w:val="subscript"/>
              </w:rPr>
              <w:t xml:space="preserve">4 </w:t>
            </w:r>
            <w:r w:rsidR="005A7EB3" w:rsidRPr="002B7BD7">
              <w:rPr>
                <w:color w:val="000000"/>
                <w:szCs w:val="28"/>
              </w:rPr>
              <w:t xml:space="preserve"> (2-я система зарядов). Затем взяли по одному  заряду из системы 1 и 2, их привели в соприкосновение и раздвинули на прежнее место. Эти два шарика будут иметь заряд </w:t>
            </w:r>
          </w:p>
          <w:p w:rsidR="005A7EB3" w:rsidRPr="008F7B94" w:rsidRDefault="005A7EB3" w:rsidP="005A7EB3">
            <w:pPr>
              <w:ind w:left="400"/>
              <w:rPr>
                <w:color w:val="000000"/>
                <w:szCs w:val="28"/>
              </w:rPr>
            </w:pPr>
            <w:r w:rsidRPr="002B7BD7">
              <w:rPr>
                <w:color w:val="000000"/>
              </w:rPr>
              <w:t xml:space="preserve">A) </w:t>
            </w:r>
            <w:r w:rsidRPr="002B7BD7">
              <w:rPr>
                <w:color w:val="000000"/>
                <w:szCs w:val="28"/>
                <w:lang w:val="en-US"/>
              </w:rPr>
              <w:t>q</w:t>
            </w:r>
            <w:r w:rsidRPr="002B7BD7">
              <w:rPr>
                <w:color w:val="000000"/>
                <w:szCs w:val="28"/>
              </w:rPr>
              <w:t xml:space="preserve"> и  </w:t>
            </w:r>
            <w:r w:rsidRPr="002B7BD7">
              <w:rPr>
                <w:color w:val="000000"/>
                <w:szCs w:val="28"/>
                <w:lang w:val="en-US"/>
              </w:rPr>
              <w:t>q</w:t>
            </w:r>
          </w:p>
          <w:p w:rsidR="005A7EB3" w:rsidRPr="008F7B94" w:rsidRDefault="005A7EB3" w:rsidP="005A7EB3">
            <w:pPr>
              <w:ind w:left="400"/>
              <w:rPr>
                <w:color w:val="000000"/>
                <w:szCs w:val="28"/>
              </w:rPr>
            </w:pPr>
            <w:r w:rsidRPr="002B7BD7">
              <w:rPr>
                <w:color w:val="000000"/>
              </w:rPr>
              <w:t xml:space="preserve">B) </w:t>
            </w:r>
            <w:r w:rsidRPr="002B7BD7">
              <w:rPr>
                <w:color w:val="000000"/>
                <w:szCs w:val="28"/>
              </w:rPr>
              <w:t>3</w:t>
            </w:r>
            <w:r w:rsidRPr="002B7BD7">
              <w:rPr>
                <w:color w:val="000000"/>
                <w:szCs w:val="28"/>
                <w:lang w:val="en-US"/>
              </w:rPr>
              <w:t>q</w:t>
            </w:r>
            <w:r w:rsidRPr="002B7BD7">
              <w:rPr>
                <w:color w:val="000000"/>
                <w:szCs w:val="28"/>
              </w:rPr>
              <w:t xml:space="preserve"> и -3 </w:t>
            </w:r>
            <w:r w:rsidRPr="002B7BD7">
              <w:rPr>
                <w:color w:val="000000"/>
                <w:szCs w:val="28"/>
                <w:lang w:val="en-US"/>
              </w:rPr>
              <w:t>q</w:t>
            </w:r>
          </w:p>
          <w:p w:rsidR="005A7EB3" w:rsidRPr="008F7B94" w:rsidRDefault="005A7EB3" w:rsidP="005A7EB3">
            <w:pPr>
              <w:ind w:left="400"/>
              <w:rPr>
                <w:color w:val="000000"/>
                <w:szCs w:val="28"/>
              </w:rPr>
            </w:pPr>
            <w:r w:rsidRPr="002B7BD7">
              <w:rPr>
                <w:color w:val="000000"/>
              </w:rPr>
              <w:t xml:space="preserve">C) </w:t>
            </w:r>
            <w:r w:rsidRPr="002B7BD7">
              <w:rPr>
                <w:color w:val="000000"/>
                <w:szCs w:val="28"/>
              </w:rPr>
              <w:t>3</w:t>
            </w:r>
            <w:r w:rsidRPr="002B7BD7">
              <w:rPr>
                <w:color w:val="000000"/>
                <w:szCs w:val="28"/>
                <w:lang w:val="en-US"/>
              </w:rPr>
              <w:t>q</w:t>
            </w:r>
            <w:r w:rsidRPr="002B7BD7">
              <w:rPr>
                <w:color w:val="000000"/>
                <w:szCs w:val="28"/>
              </w:rPr>
              <w:t xml:space="preserve"> и 3</w:t>
            </w:r>
            <w:r w:rsidRPr="002B7BD7">
              <w:rPr>
                <w:color w:val="000000"/>
                <w:szCs w:val="28"/>
                <w:lang w:val="en-US"/>
              </w:rPr>
              <w:t>q</w:t>
            </w:r>
          </w:p>
          <w:p w:rsidR="005A7EB3" w:rsidRPr="008F7B94" w:rsidRDefault="005A7EB3" w:rsidP="005A7EB3">
            <w:pPr>
              <w:ind w:left="400"/>
              <w:rPr>
                <w:color w:val="000000"/>
                <w:szCs w:val="28"/>
              </w:rPr>
            </w:pPr>
            <w:r w:rsidRPr="002B7BD7">
              <w:rPr>
                <w:color w:val="000000"/>
              </w:rPr>
              <w:t xml:space="preserve">D) </w:t>
            </w:r>
            <w:r w:rsidRPr="002B7BD7">
              <w:rPr>
                <w:color w:val="000000"/>
                <w:szCs w:val="28"/>
              </w:rPr>
              <w:t>2</w:t>
            </w:r>
            <w:r w:rsidRPr="002B7BD7">
              <w:rPr>
                <w:color w:val="000000"/>
                <w:szCs w:val="28"/>
                <w:lang w:val="en-US"/>
              </w:rPr>
              <w:t>q</w:t>
            </w:r>
            <w:r w:rsidRPr="002B7BD7">
              <w:rPr>
                <w:color w:val="000000"/>
                <w:szCs w:val="28"/>
              </w:rPr>
              <w:t xml:space="preserve"> и 2</w:t>
            </w:r>
            <w:r w:rsidRPr="002B7BD7">
              <w:rPr>
                <w:color w:val="000000"/>
                <w:szCs w:val="28"/>
                <w:lang w:val="en-US"/>
              </w:rPr>
              <w:t>q</w:t>
            </w:r>
          </w:p>
          <w:p w:rsidR="005A7EB3" w:rsidRPr="002B7BD7" w:rsidRDefault="005A7EB3" w:rsidP="005A7EB3">
            <w:pPr>
              <w:ind w:left="400"/>
              <w:rPr>
                <w:color w:val="000000"/>
              </w:rPr>
            </w:pPr>
            <w:r w:rsidRPr="002B7BD7">
              <w:rPr>
                <w:color w:val="000000"/>
              </w:rPr>
              <w:t xml:space="preserve">E) </w:t>
            </w:r>
            <w:r w:rsidRPr="002B7BD7">
              <w:rPr>
                <w:color w:val="000000"/>
                <w:szCs w:val="28"/>
              </w:rPr>
              <w:t>-2</w:t>
            </w:r>
            <w:r w:rsidRPr="002B7BD7">
              <w:rPr>
                <w:color w:val="000000"/>
                <w:szCs w:val="28"/>
                <w:lang w:val="en-US"/>
              </w:rPr>
              <w:t>q</w:t>
            </w:r>
            <w:r w:rsidRPr="002B7BD7">
              <w:rPr>
                <w:color w:val="000000"/>
                <w:szCs w:val="28"/>
              </w:rPr>
              <w:t xml:space="preserve"> и - 2</w:t>
            </w:r>
            <w:r w:rsidRPr="002B7BD7">
              <w:rPr>
                <w:color w:val="000000"/>
                <w:szCs w:val="28"/>
                <w:lang w:val="en-US"/>
              </w:rPr>
              <w:t>q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325A18">
            <w:pPr>
              <w:ind w:left="400" w:hanging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20.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Газ может быть переведен из состояния 1 в состояние 2 различными способами. Газ совершит максимальную работу при переходе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4"/>
                <w:lang w:eastAsia="ru-RU"/>
              </w:rPr>
            </w:pPr>
            <w:r w:rsidRPr="00E33754">
              <w:rPr>
                <w:rFonts w:eastAsia="Times New Roman" w:cs="Times New Roman"/>
                <w:noProof/>
                <w:color w:val="000000"/>
                <w:szCs w:val="28"/>
                <w:lang w:eastAsia="ru-RU"/>
              </w:rPr>
              <mc:AlternateContent>
                <mc:Choice Requires="wpg">
                  <w:drawing>
                    <wp:inline distT="0" distB="0" distL="0" distR="0" wp14:anchorId="5EA244E2" wp14:editId="12397D8D">
                      <wp:extent cx="2490470" cy="2347595"/>
                      <wp:effectExtent l="3175" t="0" r="1905" b="0"/>
                      <wp:docPr id="158" name="Группа 15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490470" cy="2347595"/>
                                <a:chOff x="1701" y="1134"/>
                                <a:chExt cx="3922" cy="3697"/>
                              </a:xfrm>
                            </wpg:grpSpPr>
                            <wps:wsp>
                              <wps:cNvPr id="159" name="Text Box 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815" y="4284"/>
                                  <a:ext cx="388" cy="5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51C01" w:rsidRPr="006C02CB" w:rsidRDefault="00D51C01" w:rsidP="00E33754">
                                    <w:pPr>
                                      <w:rPr>
                                        <w:szCs w:val="28"/>
                                        <w:lang w:val="en-US"/>
                                      </w:rPr>
                                    </w:pPr>
                                    <w:r w:rsidRPr="006C02CB">
                                      <w:rPr>
                                        <w:szCs w:val="28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60" name="Line 4"/>
                              <wps:cNvCnPr/>
                              <wps:spPr bwMode="auto">
                                <a:xfrm>
                                  <a:off x="2160" y="1932"/>
                                  <a:ext cx="27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1" name="Line 5"/>
                              <wps:cNvCnPr/>
                              <wps:spPr bwMode="auto">
                                <a:xfrm>
                                  <a:off x="2160" y="2287"/>
                                  <a:ext cx="27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2" name="Line 6"/>
                              <wps:cNvCnPr/>
                              <wps:spPr bwMode="auto">
                                <a:xfrm>
                                  <a:off x="2160" y="2660"/>
                                  <a:ext cx="27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" name="Line 7"/>
                              <wps:cNvCnPr/>
                              <wps:spPr bwMode="auto">
                                <a:xfrm>
                                  <a:off x="2160" y="3034"/>
                                  <a:ext cx="27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" name="Line 8"/>
                              <wps:cNvCnPr/>
                              <wps:spPr bwMode="auto">
                                <a:xfrm>
                                  <a:off x="2160" y="3388"/>
                                  <a:ext cx="27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" name="Line 9"/>
                              <wps:cNvCnPr/>
                              <wps:spPr bwMode="auto">
                                <a:xfrm>
                                  <a:off x="2160" y="3753"/>
                                  <a:ext cx="2719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10"/>
                              <wps:cNvCnPr/>
                              <wps:spPr bwMode="auto">
                                <a:xfrm>
                                  <a:off x="2150" y="4078"/>
                                  <a:ext cx="2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" name="Line 11"/>
                              <wps:cNvCnPr/>
                              <wps:spPr bwMode="auto">
                                <a:xfrm>
                                  <a:off x="2110" y="4417"/>
                                  <a:ext cx="330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8" name="Line 12"/>
                              <wps:cNvCnPr/>
                              <wps:spPr bwMode="auto">
                                <a:xfrm flipV="1">
                                  <a:off x="2119" y="1339"/>
                                  <a:ext cx="0" cy="3081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stealth" w="med" len="lg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9" name="Text Box 1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701" y="1134"/>
                                  <a:ext cx="388" cy="5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51C01" w:rsidRPr="006C02CB" w:rsidRDefault="00D51C01" w:rsidP="00E33754">
                                    <w:pPr>
                                      <w:rPr>
                                        <w:szCs w:val="28"/>
                                        <w:lang w:val="en-US"/>
                                      </w:rPr>
                                    </w:pPr>
                                    <w:proofErr w:type="gramStart"/>
                                    <w:r w:rsidRPr="006C02CB">
                                      <w:rPr>
                                        <w:szCs w:val="28"/>
                                        <w:lang w:val="en-US"/>
                                      </w:rPr>
                                      <w:t>p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70" name="Text Box 14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5235" y="4314"/>
                                  <a:ext cx="388" cy="51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51C01" w:rsidRPr="006C02CB" w:rsidRDefault="00D51C01" w:rsidP="00E33754">
                                    <w:pPr>
                                      <w:rPr>
                                        <w:szCs w:val="28"/>
                                        <w:lang w:val="en-US"/>
                                      </w:rPr>
                                    </w:pPr>
                                    <w:r w:rsidRPr="006C02CB">
                                      <w:rPr>
                                        <w:szCs w:val="28"/>
                                        <w:lang w:val="en-US"/>
                                      </w:rPr>
                                      <w:t>V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71" name="Group 15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206" y="1588"/>
                                  <a:ext cx="2622" cy="2843"/>
                                  <a:chOff x="1701" y="1138"/>
                                  <a:chExt cx="2622" cy="2843"/>
                                </a:xfrm>
                              </wpg:grpSpPr>
                              <wps:wsp>
                                <wps:cNvPr id="172" name="Line 16"/>
                                <wps:cNvCnPr/>
                                <wps:spPr bwMode="auto">
                                  <a:xfrm>
                                    <a:off x="1993" y="1138"/>
                                    <a:ext cx="0" cy="284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3" name="Line 17"/>
                                <wps:cNvCnPr/>
                                <wps:spPr bwMode="auto">
                                  <a:xfrm>
                                    <a:off x="2381" y="1138"/>
                                    <a:ext cx="0" cy="284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4" name="Line 18"/>
                                <wps:cNvCnPr/>
                                <wps:spPr bwMode="auto">
                                  <a:xfrm>
                                    <a:off x="2770" y="1138"/>
                                    <a:ext cx="0" cy="284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5" name="Line 19"/>
                                <wps:cNvCnPr/>
                                <wps:spPr bwMode="auto">
                                  <a:xfrm>
                                    <a:off x="3158" y="1138"/>
                                    <a:ext cx="0" cy="284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6" name="Line 20"/>
                                <wps:cNvCnPr/>
                                <wps:spPr bwMode="auto">
                                  <a:xfrm>
                                    <a:off x="3547" y="1138"/>
                                    <a:ext cx="0" cy="284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7" name="Line 21"/>
                                <wps:cNvCnPr/>
                                <wps:spPr bwMode="auto">
                                  <a:xfrm>
                                    <a:off x="3935" y="1138"/>
                                    <a:ext cx="0" cy="284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8" name="Line 22"/>
                                <wps:cNvCnPr/>
                                <wps:spPr bwMode="auto">
                                  <a:xfrm>
                                    <a:off x="4323" y="1138"/>
                                    <a:ext cx="0" cy="2843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317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79" name="Oval 23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964" y="1463"/>
                                    <a:ext cx="50" cy="4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0" name="Oval 2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40" y="1463"/>
                                    <a:ext cx="51" cy="4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1" name="Oval 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27" y="1463"/>
                                    <a:ext cx="50" cy="4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2" name="Oval 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3527" y="2584"/>
                                    <a:ext cx="50" cy="4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3" name="Oval 27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2740" y="3253"/>
                                    <a:ext cx="51" cy="4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4" name="Oval 28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1973" y="2563"/>
                                    <a:ext cx="51" cy="49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85" name="Line 29"/>
                                <wps:cNvCnPr/>
                                <wps:spPr bwMode="auto">
                                  <a:xfrm>
                                    <a:off x="1993" y="1491"/>
                                    <a:ext cx="155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6" name="Line 30"/>
                                <wps:cNvCnPr/>
                                <wps:spPr bwMode="auto">
                                  <a:xfrm>
                                    <a:off x="1993" y="2603"/>
                                    <a:ext cx="1554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7" name="Line 31"/>
                                <wps:cNvCnPr/>
                                <wps:spPr bwMode="auto">
                                  <a:xfrm>
                                    <a:off x="1993" y="1485"/>
                                    <a:ext cx="0" cy="10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8" name="Line 32"/>
                                <wps:cNvCnPr/>
                                <wps:spPr bwMode="auto">
                                  <a:xfrm>
                                    <a:off x="3547" y="1482"/>
                                    <a:ext cx="0" cy="109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9" name="Line 33"/>
                                <wps:cNvCnPr/>
                                <wps:spPr bwMode="auto">
                                  <a:xfrm rot="240000">
                                    <a:off x="1969" y="2634"/>
                                    <a:ext cx="794" cy="60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0" name="Line 34"/>
                                <wps:cNvCnPr/>
                                <wps:spPr bwMode="auto">
                                  <a:xfrm rot="240000" flipH="1">
                                    <a:off x="2786" y="2574"/>
                                    <a:ext cx="736" cy="77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1" name="Line 35"/>
                                <wps:cNvCnPr/>
                                <wps:spPr bwMode="auto">
                                  <a:xfrm rot="120000" flipH="1">
                                    <a:off x="2028" y="1469"/>
                                    <a:ext cx="736" cy="115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2" name="Line 36"/>
                                <wps:cNvCnPr/>
                                <wps:spPr bwMode="auto">
                                  <a:xfrm rot="120000" flipH="1" flipV="1">
                                    <a:off x="2759" y="1487"/>
                                    <a:ext cx="786" cy="1088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3" name="Line 37"/>
                                <wps:cNvCnPr/>
                                <wps:spPr bwMode="auto">
                                  <a:xfrm rot="18420000">
                                    <a:off x="2364" y="1979"/>
                                    <a:ext cx="13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4" name="Line 38"/>
                                <wps:cNvCnPr/>
                                <wps:spPr bwMode="auto">
                                  <a:xfrm>
                                    <a:off x="2284" y="1491"/>
                                    <a:ext cx="13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5" name="Line 39"/>
                                <wps:cNvCnPr/>
                                <wps:spPr bwMode="auto">
                                  <a:xfrm>
                                    <a:off x="3158" y="1482"/>
                                    <a:ext cx="13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6" name="Line 40"/>
                                <wps:cNvCnPr/>
                                <wps:spPr bwMode="auto">
                                  <a:xfrm>
                                    <a:off x="2770" y="2603"/>
                                    <a:ext cx="13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7" name="Line 41"/>
                                <wps:cNvCnPr/>
                                <wps:spPr bwMode="auto">
                                  <a:xfrm rot="2280000">
                                    <a:off x="2381" y="2997"/>
                                    <a:ext cx="135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8" name="Line 42"/>
                                <wps:cNvCnPr/>
                                <wps:spPr bwMode="auto">
                                  <a:xfrm rot="3180000">
                                    <a:off x="3013" y="1913"/>
                                    <a:ext cx="13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9" name="Line 43"/>
                                <wps:cNvCnPr/>
                                <wps:spPr bwMode="auto">
                                  <a:xfrm rot="18420000">
                                    <a:off x="3034" y="3013"/>
                                    <a:ext cx="13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0" name="Line 44"/>
                                <wps:cNvCnPr/>
                                <wps:spPr bwMode="auto">
                                  <a:xfrm rot="16140000">
                                    <a:off x="1935" y="1913"/>
                                    <a:ext cx="133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1" name="Line 45"/>
                                <wps:cNvCnPr/>
                                <wps:spPr bwMode="auto">
                                  <a:xfrm rot="5400000">
                                    <a:off x="3481" y="1979"/>
                                    <a:ext cx="132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stealth" w="med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2" name="Text Box 4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21" y="1138"/>
                                    <a:ext cx="388" cy="51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51C01" w:rsidRPr="006C02CB" w:rsidRDefault="00D51C01" w:rsidP="00E33754">
                                      <w:pPr>
                                        <w:rPr>
                                          <w:szCs w:val="28"/>
                                          <w:lang w:val="en-US"/>
                                        </w:rPr>
                                      </w:pPr>
                                      <w:r w:rsidRPr="006C02CB">
                                        <w:rPr>
                                          <w:szCs w:val="28"/>
                                          <w:lang w:val="en-US"/>
                                        </w:rPr>
                                        <w:t>3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3" name="Text Box 4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82" y="1138"/>
                                    <a:ext cx="389" cy="51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51C01" w:rsidRPr="006C02CB" w:rsidRDefault="00D51C01" w:rsidP="00E33754">
                                      <w:pPr>
                                        <w:rPr>
                                          <w:szCs w:val="28"/>
                                          <w:lang w:val="en-US"/>
                                        </w:rPr>
                                      </w:pPr>
                                      <w:r w:rsidRPr="006C02CB">
                                        <w:rPr>
                                          <w:szCs w:val="28"/>
                                          <w:lang w:val="en-US"/>
                                        </w:rPr>
                                        <w:t>4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4" name="Text Box 4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479" y="1166"/>
                                    <a:ext cx="388" cy="51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51C01" w:rsidRPr="006C02CB" w:rsidRDefault="00D51C01" w:rsidP="00E33754">
                                      <w:pPr>
                                        <w:rPr>
                                          <w:szCs w:val="28"/>
                                          <w:lang w:val="en-US"/>
                                        </w:rPr>
                                      </w:pPr>
                                      <w:r w:rsidRPr="006C02CB">
                                        <w:rPr>
                                          <w:szCs w:val="28"/>
                                          <w:lang w:val="en-US"/>
                                        </w:rPr>
                                        <w:t>5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5" name="Text Box 49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3508" y="2525"/>
                                    <a:ext cx="388" cy="51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51C01" w:rsidRPr="006C02CB" w:rsidRDefault="00D51C01" w:rsidP="00E33754">
                                      <w:pPr>
                                        <w:rPr>
                                          <w:szCs w:val="28"/>
                                          <w:lang w:val="en-US"/>
                                        </w:rPr>
                                      </w:pPr>
                                      <w:r w:rsidRPr="006C02CB">
                                        <w:rPr>
                                          <w:szCs w:val="28"/>
                                          <w:lang w:val="en-US"/>
                                        </w:rPr>
                                        <w:t>2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6" name="Text Box 50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653" y="3244"/>
                                    <a:ext cx="389" cy="51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51C01" w:rsidRPr="006C02CB" w:rsidRDefault="00D51C01" w:rsidP="00E33754">
                                      <w:pPr>
                                        <w:rPr>
                                          <w:szCs w:val="28"/>
                                          <w:lang w:val="en-US"/>
                                        </w:rPr>
                                      </w:pPr>
                                      <w:r w:rsidRPr="006C02CB">
                                        <w:rPr>
                                          <w:szCs w:val="28"/>
                                          <w:lang w:val="en-US"/>
                                        </w:rPr>
                                        <w:t>6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7" name="Text Box 51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1701" y="2497"/>
                                    <a:ext cx="389" cy="51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D51C01" w:rsidRPr="006C02CB" w:rsidRDefault="00D51C01" w:rsidP="00E33754">
                                      <w:pPr>
                                        <w:rPr>
                                          <w:szCs w:val="28"/>
                                          <w:lang w:val="en-US"/>
                                        </w:rPr>
                                      </w:pPr>
                                      <w:r w:rsidRPr="006C02CB">
                                        <w:rPr>
                                          <w:szCs w:val="28"/>
                                          <w:lang w:val="en-US"/>
                                        </w:rPr>
                                        <w:t>1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208" name="Line 52"/>
                              <wps:cNvCnPr/>
                              <wps:spPr bwMode="auto">
                                <a:xfrm>
                                  <a:off x="2135" y="1584"/>
                                  <a:ext cx="27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31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Группа 158" o:spid="_x0000_s1118" style="width:196.1pt;height:184.85pt;mso-position-horizontal-relative:char;mso-position-vertical-relative:line" coordorigin="1701,1134" coordsize="3922,369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">
                      <v:shape id="Text Box 3" o:spid="_x0000_s1119" type="#_x0000_t202" style="position:absolute;left:1815;top:4284;width:388;height: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      <v:textbox>
                          <w:txbxContent>
                            <w:p w:rsidR="00D51C01" w:rsidRPr="006C02CB" w:rsidRDefault="00D51C01" w:rsidP="00E33754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 w:rsidRPr="006C02CB">
                                <w:rPr>
                                  <w:szCs w:val="28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shape>
                      <v:line id="Line 4" o:spid="_x0000_s1120" style="position:absolute;visibility:visible;mso-wrap-style:square" from="2160,1932" to="4879,19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ug88UAAADcAAAADwAAAGRycy9kb3ducmV2LnhtbESPQUvDQBCF74L/YRmhN7uxSpHYbRGp&#10;ID0IaTzobchOs6HZ2XR3TdN/3zkI3mZ4b977ZrWZfK9GiqkLbOBhXoAiboLtuDXwVb/fP4NKGdli&#10;H5gMXCjBZn17s8LShjNXNO5zqySEU4kGXM5DqXVqHHlM8zAQi3YI0WOWNbbaRjxLuO/1oiiW2mPH&#10;0uBwoDdHzXH/6w3En5y+q9Pjbnxqt6fPY3Q1HSpjZnfT6wuoTFP+N/9df1jBXwq+PCMT6P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8ug88UAAADcAAAADwAAAAAAAAAA&#10;AAAAAAChAgAAZHJzL2Rvd25yZXYueG1sUEsFBgAAAAAEAAQA+QAAAJMDAAAAAA==&#10;" strokeweight=".25pt"/>
                      <v:line id="Line 5" o:spid="_x0000_s1121" style="position:absolute;visibility:visible;mso-wrap-style:square" from="2160,2287" to="4879,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cFaMMAAADcAAAADwAAAGRycy9kb3ducmV2LnhtbERPTWvCQBC9F/oflin0VjfaIiW6EREF&#10;6aEQ7aG9DdkxG5KdjbtrTP99tyB4m8f7nOVqtJ0YyIfGsYLpJANBXDndcK3g67h7eQcRIrLGzjEp&#10;+KUAq+LxYYm5dlcuaTjEWqQQDjkqMDH2uZShMmQxTFxPnLiT8xZjgr6W2uM1hdtOzrJsLi02nBoM&#10;9rQxVLWHi1Xgf2L4Ls+vH8NbvT1/tt4c6VQq9fw0rhcgIo3xLr659zrNn0/h/5l0gSz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CHBWjDAAAA3AAAAA8AAAAAAAAAAAAA&#10;AAAAoQIAAGRycy9kb3ducmV2LnhtbFBLBQYAAAAABAAEAPkAAACRAwAAAAA=&#10;" strokeweight=".25pt"/>
                      <v:line id="Line 6" o:spid="_x0000_s1122" style="position:absolute;visibility:visible;mso-wrap-style:square" from="2160,2660" to="4879,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FWbH8IAAADcAAAADwAAAGRycy9kb3ducmV2LnhtbERPS2sCMRC+F/wPYQRvNesDKatRRFqQ&#10;HgqrPeht2Iybxc1kTeK6/feNUOhtPr7nrDa9bURHPtSOFUzGGQji0umaKwXfx4/XNxAhImtsHJOC&#10;HwqwWQ9eVphr9+CCukOsRArhkKMCE2ObSxlKQxbD2LXEibs4bzEm6CupPT5SuG3kNMsW0mLNqcFg&#10;SztD5fVwtwr8OYZTcZt9dvPq/fZ19eZIl0Kp0bDfLkFE6uO/+M+912n+YgrPZ9IFcv0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FWbH8IAAADcAAAADwAAAAAAAAAAAAAA&#10;AAChAgAAZHJzL2Rvd25yZXYueG1sUEsFBgAAAAAEAAQA+QAAAJADAAAAAA==&#10;" strokeweight=".25pt"/>
                      <v:line id="Line 7" o:spid="_x0000_s1123" style="position:absolute;visibility:visible;mso-wrap-style:square" from="2160,3034" to="4879,30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xk+hMIAAADcAAAADwAAAGRycy9kb3ducmV2LnhtbERPTWsCMRC9C/6HMEJvmrWKlNUoIhVK&#10;D4XVHvQ2bMbN4mayJnHd/vtGKPQ2j/c5q01vG9GRD7VjBdNJBoK4dLrmSsH3cT9+AxEissbGMSn4&#10;oQCb9XCwwly7BxfUHWIlUgiHHBWYGNtcylAashgmriVO3MV5izFBX0nt8ZHCbSNfs2whLdacGgy2&#10;tDNUXg93q8CfYzgVt9lnN6/eb19Xb450KZR6GfXbJYhIffwX/7k/dJq/mMHzmXSB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xk+hMIAAADcAAAADwAAAAAAAAAAAAAA&#10;AAChAgAAZHJzL2Rvd25yZXYueG1sUEsFBgAAAAAEAAQA+QAAAJADAAAAAA==&#10;" strokeweight=".25pt"/>
                      <v:line id="Line 8" o:spid="_x0000_s1124" style="position:absolute;visibility:visible;mso-wrap-style:square" from="2160,3388" to="4879,338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Cm8MIAAADcAAAADwAAAGRycy9kb3ducmV2LnhtbERPTWsCMRC9F/wPYYTeatYqUlajiFSQ&#10;HgqrPeht2Iybxc1kTeK6/ntTKPQ2j/c5i1VvG9GRD7VjBeNRBoK4dLrmSsHPYfv2ASJEZI2NY1Lw&#10;oACr5eBlgbl2dy6o28dKpBAOOSowMba5lKE0ZDGMXEucuLPzFmOCvpLa4z2F20a+Z9lMWqw5NRhs&#10;aWOovOxvVoE/xXAsrpOvblp9Xr8v3hzoXCj1OuzXcxCR+vgv/nPvdJo/m8LvM+kCuXw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PCm8MIAAADcAAAADwAAAAAAAAAAAAAA&#10;AAChAgAAZHJzL2Rvd25yZXYueG1sUEsFBgAAAAAEAAQA+QAAAJADAAAAAA==&#10;" strokeweight=".25pt"/>
                      <v:line id="Line 9" o:spid="_x0000_s1125" style="position:absolute;visibility:visible;mso-wrap-style:square" from="2160,3753" to="4879,3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7wDa8MAAADcAAAADwAAAGRycy9kb3ducmV2LnhtbERPTWsCMRC9F/wPYYTeatZqRVajSKlQ&#10;PBRWe9DbsBk3i5vJmqTr+u9NodDbPN7nLNe9bURHPtSOFYxHGQji0umaKwXfh+3LHESIyBobx6Tg&#10;TgHWq8HTEnPtblxQt4+VSCEcclRgYmxzKUNpyGIYuZY4cWfnLcYEfSW1x1sKt418zbKZtFhzajDY&#10;0ruh8rL/sQr8KYZjcZ3sumn1cf26eHOgc6HU87DfLEBE6uO/+M/9qdP82Rv8Pp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+8A2vDAAAA3AAAAA8AAAAAAAAAAAAA&#10;AAAAoQIAAGRycy9kb3ducmV2LnhtbFBLBQYAAAAABAAEAPkAAACRAwAAAAA=&#10;" strokeweight=".25pt"/>
                      <v:line id="Line 10" o:spid="_x0000_s1126" style="position:absolute;visibility:visible;mso-wrap-style:square" from="2150,4078" to="4870,407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26dHMMAAADcAAAADwAAAGRycy9kb3ducmV2LnhtbERPS2vCQBC+C/6HZYTedNMHoaSuUsRC&#10;6UGI8dDehuyYDWZn4+42pv/eLQje5uN7znI92k4M5EPrWMHjIgNBXDvdcqPgUH3MX0GEiKyxc0wK&#10;/ijAejWdLLHQ7sIlDfvYiBTCoUAFJsa+kDLUhiyGheuJE3d03mJM0DdSe7ykcNvJpyzLpcWWU4PB&#10;njaG6tP+1yrwPzF8l+fnr+Gl2Z53J28qOpZKPczG9zcQkcZ4F9/cnzrNz3P4fyZdIFd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9unRzDAAAA3AAAAA8AAAAAAAAAAAAA&#10;AAAAoQIAAGRycy9kb3ducmV2LnhtbFBLBQYAAAAABAAEAPkAAACRAwAAAAA=&#10;" strokeweight=".25pt"/>
                      <v:line id="Line 11" o:spid="_x0000_s1127" style="position:absolute;visibility:visible;mso-wrap-style:square" from="2110,4417" to="5412,4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BXPsMAAADcAAAADwAAAGRycy9kb3ducmV2LnhtbERPTWsCMRC9F/wPYYReimbtQctqFBGV&#10;Qg9FKwVvw2bcbLuZLElc479vCoXe5vE+Z7FKthU9+dA4VjAZFyCIK6cbrhWcPnajFxAhImtsHZOC&#10;OwVYLQcPCyy1u/GB+mOsRQ7hUKICE2NXShkqQxbD2HXEmbs4bzFm6GupPd5yuG3lc1FMpcWGc4PB&#10;jjaGqu/j1SpIn+9nH+5v2nz119M26f0TT/ZKPQ7Teg4iUor/4j/3q87zpzP4fSZfIJc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XQVz7DAAAA3AAAAA8AAAAAAAAAAAAA&#10;AAAAoQIAAGRycy9kb3ducmV2LnhtbFBLBQYAAAAABAAEAPkAAACRAwAAAAA=&#10;" strokeweight="1pt">
                        <v:stroke endarrow="classic" endarrowlength="long"/>
                      </v:line>
                      <v:line id="Line 12" o:spid="_x0000_s1128" style="position:absolute;flip:y;visibility:visible;mso-wrap-style:square" from="2119,1339" to="2119,4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+KIccAAADcAAAADwAAAGRycy9kb3ducmV2LnhtbESPT0vDQBDF74LfYRnBS2g3KtQSuy1a&#10;qAqlB/sHehyy0yS4OxuzaxO/fedQ8DbDe/Peb2aLwTt1pi42gQ08jHNQxGWwDVcG9rvVaAoqJmSL&#10;LjAZ+KMIi/ntzQwLG3r+ovM2VUpCOBZooE6pLbSOZU0e4zi0xKKdQucxydpV2nbYS7h3+jHPJ9pj&#10;w9JQY0vLmsrv7a83sLFPb+/Pbu0+0qlZH45Z1v+4zJj7u+H1BVSiIf2br9efVvAnQivPyAR6fg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LL4ohxwAAANwAAAAPAAAAAAAA&#10;AAAAAAAAAKECAABkcnMvZG93bnJldi54bWxQSwUGAAAAAAQABAD5AAAAlQMAAAAA&#10;" strokeweight="1pt">
                        <v:stroke endarrow="classic" endarrowlength="long"/>
                      </v:line>
                      <v:shape id="Text Box 13" o:spid="_x0000_s1129" type="#_x0000_t202" style="position:absolute;left:1701;top:1134;width:388;height: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LVT3c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OkM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LVT3cAAAADcAAAADwAAAAAAAAAAAAAAAACYAgAAZHJzL2Rvd25y&#10;ZXYueG1sUEsFBgAAAAAEAAQA9QAAAIUDAAAAAA==&#10;" filled="f" stroked="f">
                        <v:textbox>
                          <w:txbxContent>
                            <w:p w:rsidR="00D51C01" w:rsidRPr="006C02CB" w:rsidRDefault="00D51C01" w:rsidP="00E33754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proofErr w:type="gramStart"/>
                              <w:r w:rsidRPr="006C02CB">
                                <w:rPr>
                                  <w:szCs w:val="28"/>
                                  <w:lang w:val="en-US"/>
                                </w:rPr>
                                <w:t>p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14" o:spid="_x0000_s1130" type="#_x0000_t202" style="position:absolute;left:5235;top:4314;width:388;height: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FZsncUA&#10;AADcAAAADwAAAGRycy9kb3ducmV2LnhtbESPT2vCQBDF70K/wzKCN921qG1TVykVwZNF+wd6G7Jj&#10;EpqdDdnVxG/vHAreZnhv3vvNct37Wl2ojVVgC9OJAUWcB1dxYeHrczt+BhUTssM6MFm4UoT16mGw&#10;xMyFjg90OaZCSQjHDC2UKTWZ1jEvyWOchIZYtFNoPSZZ20K7FjsJ97V+NGahPVYsDSU29F5S/nc8&#10;ewvf+9Pvz8x8FBs/b7rQG83+RVs7GvZvr6AS9elu/r/eOcF/Enx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0VmydxQAAANwAAAAPAAAAAAAAAAAAAAAAAJgCAABkcnMv&#10;ZG93bnJldi54bWxQSwUGAAAAAAQABAD1AAAAigMAAAAA&#10;" filled="f" stroked="f">
                        <v:textbox>
                          <w:txbxContent>
                            <w:p w:rsidR="00D51C01" w:rsidRPr="006C02CB" w:rsidRDefault="00D51C01" w:rsidP="00E33754">
                              <w:pPr>
                                <w:rPr>
                                  <w:szCs w:val="28"/>
                                  <w:lang w:val="en-US"/>
                                </w:rPr>
                              </w:pPr>
                              <w:r w:rsidRPr="006C02CB">
                                <w:rPr>
                                  <w:szCs w:val="28"/>
                                  <w:lang w:val="en-US"/>
                                </w:rPr>
                                <w:t>V</w:t>
                              </w:r>
                            </w:p>
                          </w:txbxContent>
                        </v:textbox>
                      </v:shape>
                      <v:group id="Group 15" o:spid="_x0000_s1131" style="position:absolute;left:2206;top:1588;width:2622;height:2843" coordorigin="1701,1138" coordsize="2622,28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fI5MusQAAADcAAAA&#10;DwAAAAAAAAAAAAAAAACqAgAAZHJzL2Rvd25yZXYueG1sUEsFBgAAAAAEAAQA+gAAAJsDAAAAAA==&#10;">
                        <v:line id="Line 16" o:spid="_x0000_s1132" style="position:absolute;visibility:visible;mso-wrap-style:square" from="1993,1138" to="1993,3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wNwsMAAADcAAAADwAAAGRycy9kb3ducmV2LnhtbERPTWsCMRC9C/0PYQq9abZaVLZGKUWh&#10;9FBYt4d6GzbjZnEzWZO4bv99UxC8zeN9zmoz2Fb05EPjWMHzJANBXDndcK3gu9yNlyBCRNbYOiYF&#10;vxRgs34YrTDX7soF9ftYixTCIUcFJsYulzJUhiyGieuIE3d03mJM0NdSe7ymcNvKaZbNpcWGU4PB&#10;jt4NVaf9xSrwhxh+ivPss3+pt+evkzclHQulnh6Ht1cQkYZ4F9/cHzrNX0zh/5l0gVz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WMDcLDAAAA3AAAAA8AAAAAAAAAAAAA&#10;AAAAoQIAAGRycy9kb3ducmV2LnhtbFBLBQYAAAAABAAEAPkAAACRAwAAAAA=&#10;" strokeweight=".25pt"/>
                        <v:line id="Line 17" o:spid="_x0000_s1133" style="position:absolute;visibility:visible;mso-wrap-style:square" from="2381,1138" to="2381,3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sCoWcMAAADcAAAADwAAAGRycy9kb3ducmV2LnhtbERPTWsCMRC9F/ofwhR6q9lWqbI1ikiF&#10;0oOwbg/1NmzGzeJmsiZx3f57IxS8zeN9znw52Fb05EPjWMHrKANBXDndcK3gp9y8zECEiKyxdUwK&#10;/ijAcvH4MMdcuwsX1O9iLVIIhxwVmBi7XMpQGbIYRq4jTtzBeYsxQV9L7fGSwm0r37LsXVpsODUY&#10;7GhtqDruzlaB38fwW5zG3/2k/jxtj96UdCiUen4aVh8gIg3xLv53f+k0fzqG2zPpArm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rAqFnDAAAA3AAAAA8AAAAAAAAAAAAA&#10;AAAAoQIAAGRycy9kb3ducmV2LnhtbFBLBQYAAAAABAAEAPkAAACRAwAAAAA=&#10;" strokeweight=".25pt"/>
                        <v:line id="Line 18" o:spid="_x0000_s1134" style="position:absolute;visibility:visible;mso-wrap-style:square" from="2770,1138" to="2770,3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SkwLcMAAADcAAAADwAAAGRycy9kb3ducmV2LnhtbERPTWsCMRC9C/0PYQreNNsqKlujlFKh&#10;9CCs9lBvw2bcLG4maxLX7b9vBMHbPN7nLNe9bURHPtSOFbyMMxDEpdM1Vwp+9pvRAkSIyBobx6Tg&#10;jwKsV0+DJebaXbmgbhcrkUI45KjAxNjmUobSkMUwdi1x4o7OW4wJ+kpqj9cUbhv5mmUzabHm1GCw&#10;pQ9D5Wl3sQr8IYbf4jz57qbV53l78mZPx0Kp4XP//gYiUh8f4rv7S6f58yncnkkXyNU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UpMC3DAAAA3AAAAA8AAAAAAAAAAAAA&#10;AAAAoQIAAGRycy9kb3ducmV2LnhtbFBLBQYAAAAABAAEAPkAAACRAwAAAAA=&#10;" strokeweight=".25pt"/>
                        <v:line id="Line 19" o:spid="_x0000_s1135" style="position:absolute;visibility:visible;mso-wrap-style:square" from="3158,1138" to="3158,3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WVtsMAAADcAAAADwAAAGRycy9kb3ducmV2LnhtbERPTWsCMRC9C/6HMEJvmtXWtmyNItJC&#10;6UFY7UFvw2bcLG4ma5Ku23/fCEJv83ifs1j1thEd+VA7VjCdZCCIS6drrhR87z/GryBCRNbYOCYF&#10;vxRgtRwOFphrd+WCul2sRArhkKMCE2ObSxlKQxbDxLXEiTs5bzEm6CupPV5TuG3kLMuepcWaU4PB&#10;ljaGyvPuxyrwxxgOxeXxq3uq3i/bszd7OhVKPYz69RuISH38F9/dnzrNf5nD7Zl0gVz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pllbbDAAAA3AAAAA8AAAAAAAAAAAAA&#10;AAAAoQIAAGRycy9kb3ducmV2LnhtbFBLBQYAAAAABAAEAPkAAACRAwAAAAA=&#10;" strokeweight=".25pt"/>
                        <v:line id="Line 20" o:spid="_x0000_s1136" style="position:absolute;visibility:visible;mso-wrap-style:square" from="3547,1138" to="3547,3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rcLwcMAAADcAAAADwAAAGRycy9kb3ducmV2LnhtbERPTWsCMRC9F/ofwhS81WxrUdkaRaRC&#10;6UFY7aHehs24WdxM1iSu239vBMHbPN7nzBa9bURHPtSOFbwNMxDEpdM1Vwp+d+vXKYgQkTU2jknB&#10;PwVYzJ+fZphrd+GCum2sRArhkKMCE2ObSxlKQxbD0LXEiTs4bzEm6CupPV5SuG3ke5aNpcWaU4PB&#10;llaGyuP2bBX4fQx/xWn0031UX6fN0ZsdHQqlBi/98hNEpD4+xHf3t07zJ2O4PZMukPMr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q3C8HDAAAA3AAAAA8AAAAAAAAAAAAA&#10;AAAAoQIAAGRycy9kb3ducmV2LnhtbFBLBQYAAAAABAAEAPkAAACRAwAAAAA=&#10;" strokeweight=".25pt"/>
                        <v:line id="Line 21" o:spid="_x0000_s1137" style="position:absolute;visibility:visible;mso-wrap-style:square" from="3935,1138" to="3935,3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uuWsMAAADcAAAADwAAAGRycy9kb3ducmV2LnhtbERPTWsCMRC9F/wPYYTeatYqVVajSKlQ&#10;PBRWe9DbsBk3i5vJmqTr+u9NodDbPN7nLNe9bURHPtSOFYxHGQji0umaKwXfh+3LHESIyBobx6Tg&#10;TgHWq8HTEnPtblxQt4+VSCEcclRgYmxzKUNpyGIYuZY4cWfnLcYEfSW1x1sKt418zbI3abHm1GCw&#10;pXdD5WX/YxX4UwzH4jrZddPq4/p18eZA50Kp52G/WYCI1Md/8Z/7U6f5sxn8Pp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X7rlrDAAAA3AAAAA8AAAAAAAAAAAAA&#10;AAAAoQIAAGRycy9kb3ducmV2LnhtbFBLBQYAAAAABAAEAPkAAACRAwAAAAA=&#10;" strokeweight=".25pt"/>
                        <v:line id="Line 22" o:spid="_x0000_s1138" style="position:absolute;visibility:visible;mso-wrap-style:square" from="4323,1138" to="4323,3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GQ6KMYAAADcAAAADwAAAGRycy9kb3ducmV2LnhtbESPQUsDMRCF74L/IYzQm82qxcratIgo&#10;lB6EbXvQ27CZbpZuJtskbrf/vnMQvM3w3rz3zWI1+k4NFFMb2MDDtABFXAfbcmNgv/u8fwGVMrLF&#10;LjAZuFCC1fL2ZoGlDWeuaNjmRkkIpxINuJz7UutUO/KYpqEnFu0Qoscsa2y0jXiWcN/px6J41h5b&#10;lgaHPb07qo/bX28g/uT0XZ2eNsOs+Th9HaPb0aEyZnI3vr2CyjTmf/Pf9doK/lxo5RmZQC+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RkOijGAAAA3AAAAA8AAAAAAAAA&#10;AAAAAAAAoQIAAGRycy9kb3ducmV2LnhtbFBLBQYAAAAABAAEAPkAAACUAwAAAAA=&#10;" strokeweight=".25pt"/>
                        <v:oval id="Oval 23" o:spid="_x0000_s1139" style="position:absolute;left:1964;top:1463;width:50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UpCsEA&#10;AADcAAAADwAAAGRycy9kb3ducmV2LnhtbERPTYvCMBC9C/6HMMJeZE0V1tWuUaTg4tWuhz2OzWxb&#10;bCYlibb99xtB8DaP9zmbXW8acSfna8sK5rMEBHFhdc2lgvPP4X0FwgdkjY1lUjCQh912PNpgqm3H&#10;J7rnoRQxhH2KCqoQ2lRKX1Rk0M9sSxy5P+sMhghdKbXDLoabRi6SZCkN1hwbKmwpq6i45jejwE3b&#10;IRuO2WF+4e/8o1vp3+VZK/U26fdfIAL14SV+uo86zv9cw+OZeIHc/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blKQrBAAAA3AAAAA8AAAAAAAAAAAAAAAAAmAIAAGRycy9kb3du&#10;cmV2LnhtbFBLBQYAAAAABAAEAPUAAACGAwAAAAA=&#10;" fillcolor="black"/>
                        <v:oval id="Oval 24" o:spid="_x0000_s1140" style="position:absolute;left:2740;top:1463;width:51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grwsMQA&#10;AADcAAAADwAAAGRycy9kb3ducmV2LnhtbESPQWvDMAyF74P+B6PCLmN1OlgJWd1SAi29LuuhRy3W&#10;ktBYDrbbJP9+Ogx2k3hP733a7ifXqweF2Hk2sF5loIhrbztuDFy+jq85qJiQLfaeycBMEfa7xdMW&#10;C+tH/qRHlRolIRwLNNCmNBRax7olh3HlB2LRfnxwmGQNjbYBRwl3vX7Lso122LE0tDhQ2VJ9q+7O&#10;QHgZ5nI+l8f1N5+q9zG3183FGvO8nA4foBJN6d/8d322gp8LvjwjE+jd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K8LDEAAAA3AAAAA8AAAAAAAAAAAAAAAAAmAIAAGRycy9k&#10;b3ducmV2LnhtbFBLBQYAAAAABAAEAPUAAACJAwAAAAA=&#10;" fillcolor="black"/>
                        <v:oval id="Oval 25" o:spid="_x0000_s1141" style="position:absolute;left:3527;top:1463;width:50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UZVK8EA&#10;AADcAAAADwAAAGRycy9kb3ducmV2LnhtbERPTYvCMBC9L/gfwgheFk27sFKqUaTg4tWuhz3ONmNb&#10;bCYlibb990ZY2Ns83uds96PpxIOcby0rSFcJCOLK6pZrBZfv4zID4QOyxs4yKZjIw343e9tiru3A&#10;Z3qUoRYxhH2OCpoQ+lxKXzVk0K9sTxy5q3UGQ4SultrhEMNNJz+SZC0NthwbGuypaKi6lXejwL33&#10;UzGdimP6y1/l55Dpn/VFK7WYj4cNiEBj+Bf/uU86zs9SeD0TL5C7J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1GVSvBAAAA3AAAAA8AAAAAAAAAAAAAAAAAmAIAAGRycy9kb3du&#10;cmV2LnhtbFBLBQYAAAAABAAEAPUAAACGAwAAAAA=&#10;" fillcolor="black"/>
                        <v:oval id="Oval 26" o:spid="_x0000_s1142" style="position:absolute;left:3527;top:2584;width:50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TLXMAA&#10;AADcAAAADwAAAGRycy9kb3ducmV2LnhtbERPTYvCMBC9L/gfwgh7WTRVWCnVKEtB8Wr14HFsxrZs&#10;MylJtO2/3wgL3ubxPmezG0wrnuR8Y1nBYp6AIC6tbrhScDnvZykIH5A1tpZJwUgedtvJxwYzbXs+&#10;0bMIlYgh7DNUUIfQZVL6siaDfm474sjdrTMYInSV1A77GG5auUySlTTYcGyosaO8pvK3eBgF7qsb&#10;8/GY7xc3PhTffaqvq4tW6nM6/KxBBBrCW/zvPuo4P13C65l4gdz+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ZTLXMAAAADcAAAADwAAAAAAAAAAAAAAAACYAgAAZHJzL2Rvd25y&#10;ZXYueG1sUEsFBgAAAAAEAAQA9QAAAIUDAAAAAA==&#10;" fillcolor="black"/>
                        <v:oval id="Oval 27" o:spid="_x0000_s1143" style="position:absolute;left:2740;top:3253;width:51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hux8EA&#10;AADcAAAADwAAAGRycy9kb3ducmV2LnhtbERPTYvCMBC9L/gfwgheFk11WSnVKFJw8bpdDx7HZmyL&#10;zaQkWdv+eyMs7G0e73O2+8G04kHON5YVLBcJCOLS6oYrBeef4zwF4QOyxtYyKRjJw343edtipm3P&#10;3/QoQiViCPsMFdQhdJmUvqzJoF/YjjhyN+sMhghdJbXDPoabVq6SZC0NNhwbauwor6m8F79GgXvv&#10;xnw85cfllb+Kzz7Vl/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LYbsfBAAAA3AAAAA8AAAAAAAAAAAAAAAAAmAIAAGRycy9kb3du&#10;cmV2LnhtbFBLBQYAAAAABAAEAPUAAACGAwAAAAA=&#10;" fillcolor="black"/>
                        <v:oval id="Oval 28" o:spid="_x0000_s1144" style="position:absolute;left:1973;top:2563;width:51;height: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TH2s8EA&#10;AADcAAAADwAAAGRycy9kb3ducmV2LnhtbERPTYvCMBC9L/gfwgheFk2VXSnVKFJw8bpdDx7HZmyL&#10;zaQkWdv+eyMs7G0e73O2+8G04kHON5YVLBcJCOLS6oYrBeef4zwF4QOyxtYyKRjJw343edtipm3P&#10;3/QoQiViCPsMFdQhdJmUvqzJoF/YjjhyN+sMhghdJbXDPoabVq6SZC0NNhwbauwor6m8F79GgXvv&#10;xnw85cfllb+Kzz7Vl/VZKzWbDocNiEBD+Bf/uU86zk8/4PVMvEDun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0x9rPBAAAA3AAAAA8AAAAAAAAAAAAAAAAAmAIAAGRycy9kb3du&#10;cmV2LnhtbFBLBQYAAAAABAAEAPUAAACGAwAAAAA=&#10;" fillcolor="black"/>
                        <v:line id="Line 29" o:spid="_x0000_s1145" style="position:absolute;visibility:visible;mso-wrap-style:square" from="1993,1491" to="3547,1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AVNp8IAAADcAAAADwAAAGRycy9kb3ducmV2LnhtbERPTWvCQBC9F/wPywje6sZKi0RXEcFa&#10;ejOK4G3IjklMdjbubjT9926h0Ns83ucsVr1pxJ2crywrmIwTEMS51RUXCo6H7esMhA/IGhvLpOCH&#10;PKyWg5cFpto+eE/3LBQihrBPUUEZQptK6fOSDPqxbYkjd7HOYIjQFVI7fMRw08i3JPmQBiuODSW2&#10;tCkpr7POKDh1GZ+v9dY12H3udpfTrfbTb6VGw349BxGoD//iP/eXjvNn7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AVNp8IAAADcAAAADwAAAAAAAAAAAAAA&#10;AAChAgAAZHJzL2Rvd25yZXYueG1sUEsFBgAAAAAEAAQA+QAAAJADAAAAAA==&#10;" strokeweight="1.5pt"/>
                        <v:line id="Line 30" o:spid="_x0000_s1146" style="position:absolute;visibility:visible;mso-wrap-style:square" from="1993,2603" to="3547,2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fT0MIAAADcAAAADwAAAGRycy9kb3ducmV2LnhtbERPS2vCQBC+F/oflil4q5sqiKRuRApW&#10;6c1UAr0N2cnDZGfT3Y2m/94tFHqbj+85m+1kenEl51vLCl7mCQji0uqWawXnz/3zGoQPyBp7y6Tg&#10;hzxss8eHDaba3vhE1zzUIoawT1FBE8KQSunLhgz6uR2II1dZZzBE6GqpHd5iuOnlIklW0mDLsaHB&#10;gd4aKrt8NAqKMeevS7d3PY7vh0NVfHd++aHU7GnavYIINIV/8Z/7qOP89Qp+n4kXyO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NfT0MIAAADcAAAADwAAAAAAAAAAAAAA&#10;AAChAgAAZHJzL2Rvd25yZXYueG1sUEsFBgAAAAAEAAQA+QAAAJADAAAAAA==&#10;" strokeweight="1.5pt"/>
                        <v:line id="Line 31" o:spid="_x0000_s1147" style="position:absolute;visibility:visible;mso-wrap-style:square" from="1993,1485" to="1993,25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5t2S8IAAADcAAAADwAAAGRycy9kb3ducmV2LnhtbERPTWvCQBC9F/wPywje6sYKrURXEcFa&#10;ejOK4G3IjklMdjbubjT9926h0Ns83ucsVr1pxJ2crywrmIwTEMS51RUXCo6H7esMhA/IGhvLpOCH&#10;PKyWg5cFpto+eE/3LBQihrBPUUEZQptK6fOSDPqxbYkjd7HOYIjQFVI7fMRw08i3JHmXBiuODSW2&#10;tCkpr7POKDh1GZ+v9dY12H3udpfTrfbTb6VGw349BxGoD//iP/eXjvNnH/D7TLxALp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5t2S8IAAADcAAAADwAAAAAAAAAAAAAA&#10;AAChAgAAZHJzL2Rvd25yZXYueG1sUEsFBgAAAAAEAAQA+QAAAJADAAAAAA==&#10;" strokeweight="1.5pt"/>
                        <v:line id="Line 32" o:spid="_x0000_s1148" style="position:absolute;visibility:visible;mso-wrap-style:square" from="3547,1482" to="3547,2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TiOcUAAADcAAAADwAAAGRycy9kb3ducmV2LnhtbESPQWvCQBCF74X+h2UKvdWNLYikriKC&#10;tfTWKEJvQ3ZMYrKz6e5G03/fOQjeZnhv3vtmsRpdpy4UYuPZwHSSgSIuvW24MnDYb1/moGJCtth5&#10;JgN/FGG1fHxYYG79lb/pUqRKSQjHHA3UKfW51rGsyWGc+J5YtJMPDpOsodI24FXCXadfs2ymHTYs&#10;DTX2tKmpbIvBGTgOBf+c223ocPjY7U7H3za+fRnz/DSu30ElGtPdfLv+tII/F1p5RibQy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gTiOcUAAADcAAAADwAAAAAAAAAA&#10;AAAAAAChAgAAZHJzL2Rvd25yZXYueG1sUEsFBgAAAAAEAAQA+QAAAJMDAAAAAA==&#10;" strokeweight="1.5pt"/>
                        <v:line id="Line 33" o:spid="_x0000_s1149" style="position:absolute;rotation:4;visibility:visible;mso-wrap-style:square" from="1969,2634" to="2763,32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gtCMQAAADcAAAADwAAAGRycy9kb3ducmV2LnhtbERPTWsCMRC9F/wPYQQvpWYrRXQ1ihRE&#10;qT1U7aHH6WbcXd1MliS6q7/eFITe5vE+ZzpvTSUu5HxpWcFrPwFBnFldcq7ge798GYHwAVljZZkU&#10;XMnDfNZ5mmKqbcNbuuxCLmII+xQVFCHUqZQ+K8ig79uaOHIH6wyGCF0utcMmhptKDpJkKA2WHBsK&#10;rOm9oOy0OxsF+u3mssV+E5Lf1bM+fnx+/eTUKNXrtosJiEBt+Bc/3Gsd54/G8PdMvEDO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yC0IxAAAANwAAAAPAAAAAAAAAAAA&#10;AAAAAKECAABkcnMvZG93bnJldi54bWxQSwUGAAAAAAQABAD5AAAAkgMAAAAA&#10;" strokeweight="1.5pt"/>
                        <v:line id="Line 34" o:spid="_x0000_s1150" style="position:absolute;rotation:-4;flip:x;visibility:visible;mso-wrap-style:square" from="2786,2574" to="3522,33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N9UVMQAAADcAAAADwAAAGRycy9kb3ducmV2LnhtbESPQWvCQBCF70L/wzKF3nRTKWpTVxFp&#10;oTdjFLwO2WkSzM6G7GqSf985CN5meG/e+2a9HVyj7tSF2rOB91kCirjwtubSwPn0M12BChHZYuOZ&#10;DIwUYLt5mawxtb7nI93zWCoJ4ZCigSrGNtU6FBU5DDPfEov25zuHUdau1LbDXsJdo+dJstAOa5aG&#10;ClvaV1Rc85szUF+Wx8O+z8ZyMWbZjZNr+7H6Nubtddh9gYo0xKf5cf1rBf9T8OUZmUBv/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31RUxAAAANwAAAAPAAAAAAAAAAAA&#10;AAAAAKECAABkcnMvZG93bnJldi54bWxQSwUGAAAAAAQABAD5AAAAkgMAAAAA&#10;" strokeweight="1.5pt"/>
                        <v:line id="Line 35" o:spid="_x0000_s1151" style="position:absolute;rotation:-2;flip:x;visibility:visible;mso-wrap-style:square" from="2028,1469" to="2764,2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5KdcIAAADcAAAADwAAAGRycy9kb3ducmV2LnhtbERPTWuDQBC9F/Iflgnk1qx6CNZmlRAo&#10;lB6Ctcl96k5UdGeNuzX233cLhd7m8T5nXyxmEDNNrrOsIN5GIIhrqztuFJw/Xh5TEM4jaxwsk4Jv&#10;clDkq4c9Ztre+Z3myjcihLDLUEHr/ZhJ6eqWDLqtHYkDd7WTQR/g1Eg94T2Em0EmUbSTBjsODS2O&#10;dGyp7qsvoyA545zeLl3lk/oy4Ftfnj5PpVKb9XJ4BuFp8f/iP/erDvOfYvh9Jlwg8x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5KdcIAAADcAAAADwAAAAAAAAAAAAAA&#10;AAChAgAAZHJzL2Rvd25yZXYueG1sUEsFBgAAAAAEAAQA+QAAAJADAAAAAA==&#10;" strokeweight="1.5pt"/>
                        <v:line id="Line 36" o:spid="_x0000_s1152" style="position:absolute;rotation:2;flip:x y;visibility:visible;mso-wrap-style:square" from="2759,1487" to="3545,2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VeMFsMAAADcAAAADwAAAGRycy9kb3ducmV2LnhtbERP3WrCMBS+F/YO4Qx2N9M5EFcbZXMI&#10;RYYy7QMcmmMb15yUJtPWpzeDgXfn4/s92bK3jThT541jBS/jBARx6bThSkFxWD/PQPiArLFxTAoG&#10;8rBcPIwyTLW78Ded96ESMYR9igrqENpUSl/WZNGPXUscuaPrLIYIu0rqDi8x3DZykiRTadFwbKix&#10;pVVN5c/+1yrYfl4/8s1QoMnXX0N12plV8zoo9fTYv89BBOrDXfzvznWc/zaBv2fiBXJx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1XjBbDAAAA3AAAAA8AAAAAAAAAAAAA&#10;AAAAoQIAAGRycy9kb3ducmV2LnhtbFBLBQYAAAAABAAEAPkAAACRAwAAAAA=&#10;" strokeweight="1.5pt"/>
                        <v:line id="Line 37" o:spid="_x0000_s1153" style="position:absolute;rotation:-53;visibility:visible;mso-wrap-style:square" from="2364,1979" to="2496,1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/uoUMMAAADcAAAADwAAAGRycy9kb3ducmV2LnhtbERPTWsCMRC9C/6HMAVvmrSC6NYoRRDq&#10;QazaQ3ubbsbs4maybKKu/vpGELzN433OdN66SpypCaVnDa8DBYI496Zkq+F7v+yPQYSIbLDyTBqu&#10;FGA+63ammBl/4S2dd9GKFMIhQw1FjHUmZcgLchgGviZO3ME3DmOCjZWmwUsKd5V8U2okHZacGgqs&#10;aVFQftydnAaLQ1serst6rTbH358vWt3+1Err3kv78Q4iUhuf4of706T5kyHcn0kXyN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P7qFDDAAAA3AAAAA8AAAAAAAAAAAAA&#10;AAAAoQIAAGRycy9kb3ducmV2LnhtbFBLBQYAAAAABAAEAPkAAACRAwAAAAA=&#10;">
                          <v:stroke endarrow="classic" endarrowlength="long"/>
                        </v:line>
                        <v:line id="Line 38" o:spid="_x0000_s1154" style="position:absolute;visibility:visible;mso-wrap-style:square" from="2284,1491" to="2419,1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ktI78IAAADcAAAADwAAAGRycy9kb3ducmV2LnhtbERPTWvCQBC9F/wPywi91V1tsTZ1lSAE&#10;ejUqobchOybB7GzIrjH9911B8DaP9znr7WhbMVDvG8ca5jMFgrh0puFKw/GQva1A+IBssHVMGv7I&#10;w3YzeVljYtyN9zTkoRIxhH2CGuoQukRKX9Zk0c9cRxy5s+sthgj7SpoebzHctnKh1FJabDg21NjR&#10;rqbykl+thiJfZenwW6jz+7BvUvV5Wu6yVuvX6Zh+gwg0hqf44f4xcf7XB9yfiRfI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ktI78IAAADcAAAADwAAAAAAAAAAAAAA&#10;AAChAgAAZHJzL2Rvd25yZXYueG1sUEsFBgAAAAAEAAQA+QAAAJADAAAAAA==&#10;">
                          <v:stroke endarrow="classic" endarrowlength="long"/>
                        </v:line>
                        <v:line id="Line 39" o:spid="_x0000_s1155" style="position:absolute;visibility:visible;mso-wrap-style:square" from="3158,1482" to="3293,14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QftdMIAAADcAAAADwAAAGRycy9kb3ducmV2LnhtbERPTWvCQBC9F/wPywi91V0ttTZ1lSAE&#10;ejUqobchOybB7GzIrjH9911B8DaP9znr7WhbMVDvG8ca5jMFgrh0puFKw/GQva1A+IBssHVMGv7I&#10;w3YzeVljYtyN9zTkoRIxhH2CGuoQukRKX9Zk0c9cRxy5s+sthgj7SpoebzHctnKh1FJabDg21NjR&#10;rqbykl+thiJfZenwW6jz+7BvUvV5Wu6yVuvX6Zh+gwg0hqf44f4xcf7XB9yfiRfIz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QftdMIAAADcAAAADwAAAAAAAAAAAAAA&#10;AAChAgAAZHJzL2Rvd25yZXYueG1sUEsFBgAAAAAEAAQA+QAAAJADAAAAAA==&#10;">
                          <v:stroke endarrow="classic" endarrowlength="long"/>
                        </v:line>
                        <v:line id="Line 40" o:spid="_x0000_s1156" style="position:absolute;visibility:visible;mso-wrap-style:square" from="2770,2603" to="2905,2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dVzA8EAAADcAAAADwAAAGRycy9kb3ducmV2LnhtbERPTYvCMBC9L/gfwix4W5NV6GrXKEUo&#10;7NWqiLehGduyzaQ02Vr/vRGEvc3jfc56O9pWDNT7xrGGz5kCQVw603Cl4XjIP5YgfEA22DomDXfy&#10;sN1M3taYGnfjPQ1FqEQMYZ+ihjqELpXSlzVZ9DPXEUfu6nqLIcK+kqbHWwy3rZwrlUiLDceGGjva&#10;1VT+Fn9Ww7lY5tlwOavrYtg3mfo6Jbu81Xr6PmbfIAKN4V/8cv+YOH+VwPOZeIHcP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R1XMDwQAAANwAAAAPAAAAAAAAAAAAAAAA&#10;AKECAABkcnMvZG93bnJldi54bWxQSwUGAAAAAAQABAD5AAAAjwMAAAAA&#10;">
                          <v:stroke endarrow="classic" endarrowlength="long"/>
                        </v:line>
                        <v:line id="Line 41" o:spid="_x0000_s1157" style="position:absolute;rotation:38;visibility:visible;mso-wrap-style:square" from="2381,2997" to="2516,2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GKgX8QAAADcAAAADwAAAGRycy9kb3ducmV2LnhtbERPTWvCQBC9F/wPywheSt21B2tTV1GL&#10;IKUHG7XnITsm0exsyK4x9de7hUJv83ifM513thItNb50rGE0VCCIM2dKzjXsd+unCQgfkA1WjknD&#10;D3mYz3oPU0yMu/IXtWnIRQxhn6CGIoQ6kdJnBVn0Q1cTR+7oGoshwiaXpsFrDLeVfFZqLC2WHBsK&#10;rGlVUHZOL1ZDyx+ftzpV8vsk33GrtsvHw2ap9aDfLd5ABOrCv/jPvTFx/usL/D4TL5Cz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YqBfxAAAANwAAAAPAAAAAAAAAAAA&#10;AAAAAKECAABkcnMvZG93bnJldi54bWxQSwUGAAAAAAQABAD5AAAAkgMAAAAA&#10;">
                          <v:stroke endarrow="classic" endarrowlength="long"/>
                        </v:line>
                        <v:line id="Line 42" o:spid="_x0000_s1158" style="position:absolute;rotation:53;visibility:visible;mso-wrap-style:square" from="3013,1913" to="3146,1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YpZbcMAAADcAAAADwAAAGRycy9kb3ducmV2LnhtbESPQW/CMAyF70j8h8hI3CBlEtMoBISY&#10;JrYjHeJsGtMWGqdrAnT8enyYtJut9/ze58Wqc7W6URsqzwYm4wQUce5txYWB/ffH6A1UiMgWa89k&#10;4JcCrJb93gJT6++8o1sWCyUhHFI0UMbYpFqHvCSHYewbYtFOvnUYZW0LbVu8S7ir9UuSvGqHFUtD&#10;iQ1tSsov2dUZiI/d+ZQcskBFdTwwbb9+Zu9TY4aDbj0HFamL/+a/608r+DOhlWdkAr1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mKWW3DAAAA3AAAAA8AAAAAAAAAAAAA&#10;AAAAoQIAAGRycy9kb3ducmV2LnhtbFBLBQYAAAAABAAEAPkAAACRAwAAAAA=&#10;">
                          <v:stroke endarrow="classic" endarrowlength="long"/>
                        </v:line>
                        <v:line id="Line 43" o:spid="_x0000_s1159" style="position:absolute;rotation:-53;visibility:visible;mso-wrap-style:square" from="3034,3013" to="3166,30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OfusQAAADcAAAADwAAAGRycy9kb3ducmV2LnhtbERPTWsCMRC9C/0PYQreNGmFUlezSykI&#10;eiht1YPexs2YXdxMlk3Utb++KRS8zeN9zrzoXSMu1IXas4ansQJBXHpTs9Ww3SxGryBCRDbYeCYN&#10;NwpQ5A+DOWbGX/mbLutoRQrhkKGGKsY2kzKUFTkMY98SJ+7oO4cxwc5K0+E1hbtGPiv1Ih3WnBoq&#10;bOm9ovK0PjsNFie2Pt4W7Yf6PO13X7T6OaiV1sPH/m0GIlIf7+J/99Kk+dMp/D2TLpD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E5+6xAAAANwAAAAPAAAAAAAAAAAA&#10;AAAAAKECAABkcnMvZG93bnJldi54bWxQSwUGAAAAAAQABAD5AAAAkgMAAAAA&#10;">
                          <v:stroke endarrow="classic" endarrowlength="long"/>
                        </v:line>
                        <v:line id="Line 44" o:spid="_x0000_s1160" style="position:absolute;rotation:-91;visibility:visible;mso-wrap-style:square" from="1935,1913" to="2068,19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v8k68QAAADcAAAADwAAAGRycy9kb3ducmV2LnhtbESP3WrCQBSE7wXfYTlC73RjCqKpq6gl&#10;YNELf/oAh+xpkpo9m2a3Gn16VxC8HGbmG2Y6b00lztS40rKC4SACQZxZXXKu4PuY9scgnEfWWFkm&#10;BVdyMJ91O1NMtL3wns4Hn4sAYZeggsL7OpHSZQUZdANbEwfvxzYGfZBNLnWDlwA3lYyjaCQNlhwW&#10;CqxpVVB2OvwbBek2ZvzbfP7Gu9Xk67Z8b2/peq/UW69dfIDw1PpX+NleawWBCI8z4QjI2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e/yTrxAAAANwAAAAPAAAAAAAAAAAA&#10;AAAAAKECAABkcnMvZG93bnJldi54bWxQSwUGAAAAAAQABAD5AAAAkgMAAAAA&#10;">
                          <v:stroke endarrow="classic" endarrowlength="long"/>
                        </v:line>
                        <v:line id="Line 45" o:spid="_x0000_s1161" style="position:absolute;rotation:90;visibility:visible;mso-wrap-style:square" from="3481,1979" to="3613,197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OTHi8UAAADcAAAADwAAAGRycy9kb3ducmV2LnhtbESPQWvCQBSE7wX/w/KE3uomKZSQuoqI&#10;gs2tUfH6mn0mMdm3IbuNaX99t1DocZiZb5jlejKdGGlwjWUF8SICQVxa3XCl4HTcP6UgnEfW2Fkm&#10;BV/kYL2aPSwx0/bO7zQWvhIBwi5DBbX3fSalK2sy6Ba2Jw7e1Q4GfZBDJfWA9wA3nUyi6EUabDgs&#10;1NjTtqayLT6Ngu+8zLvb7tJ8nMf8OWnf3O6IqVKP82nzCsLT5P/Df+2DVpBEMfyeCUdAr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OTHi8UAAADcAAAADwAAAAAAAAAA&#10;AAAAAAChAgAAZHJzL2Rvd25yZXYueG1sUEsFBgAAAAAEAAQA+QAAAJMDAAAAAA==&#10;">
                          <v:stroke endarrow="classic" endarrowlength="long"/>
                        </v:line>
                        <v:shape id="Text Box 46" o:spid="_x0000_s1162" type="#_x0000_t202" style="position:absolute;left:1721;top:1138;width:388;height: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        <v:textbox>
                            <w:txbxContent>
                              <w:p w:rsidR="00D51C01" w:rsidRPr="006C02CB" w:rsidRDefault="00D51C01" w:rsidP="00E33754">
                                <w:pPr>
                                  <w:rPr>
                                    <w:szCs w:val="28"/>
                                    <w:lang w:val="en-US"/>
                                  </w:rPr>
                                </w:pPr>
                                <w:r w:rsidRPr="006C02CB">
                                  <w:rPr>
                                    <w:szCs w:val="28"/>
                                    <w:lang w:val="en-US"/>
                                  </w:rPr>
                                  <w:t>3</w:t>
                                </w:r>
                              </w:p>
                            </w:txbxContent>
                          </v:textbox>
                        </v:shape>
                        <v:shape id="Text Box 47" o:spid="_x0000_s1163" type="#_x0000_t202" style="position:absolute;left:2682;top:1138;width:389;height: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        <v:textbox>
                            <w:txbxContent>
                              <w:p w:rsidR="00D51C01" w:rsidRPr="006C02CB" w:rsidRDefault="00D51C01" w:rsidP="00E33754">
                                <w:pPr>
                                  <w:rPr>
                                    <w:szCs w:val="28"/>
                                    <w:lang w:val="en-US"/>
                                  </w:rPr>
                                </w:pPr>
                                <w:r w:rsidRPr="006C02CB">
                                  <w:rPr>
                                    <w:szCs w:val="28"/>
                                    <w:lang w:val="en-US"/>
                                  </w:rPr>
                                  <w:t>4</w:t>
                                </w:r>
                              </w:p>
                            </w:txbxContent>
                          </v:textbox>
                        </v:shape>
                        <v:shape id="Text Box 48" o:spid="_x0000_s1164" type="#_x0000_t202" style="position:absolute;left:3479;top:1166;width:388;height: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E54n8MA&#10;AADc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qGagR/Z+IRkPM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E54n8MAAADcAAAADwAAAAAAAAAAAAAAAACYAgAAZHJzL2Rv&#10;d25yZXYueG1sUEsFBgAAAAAEAAQA9QAAAIgDAAAAAA==&#10;" filled="f" stroked="f">
                          <v:textbox>
                            <w:txbxContent>
                              <w:p w:rsidR="00D51C01" w:rsidRPr="006C02CB" w:rsidRDefault="00D51C01" w:rsidP="00E33754">
                                <w:pPr>
                                  <w:rPr>
                                    <w:szCs w:val="28"/>
                                    <w:lang w:val="en-US"/>
                                  </w:rPr>
                                </w:pPr>
                                <w:r w:rsidRPr="006C02CB">
                                  <w:rPr>
                                    <w:szCs w:val="28"/>
                                    <w:lang w:val="en-US"/>
                                  </w:rPr>
                                  <w:t>5</w:t>
                                </w:r>
                              </w:p>
                            </w:txbxContent>
                          </v:textbox>
                        </v:shape>
                        <v:shape id="Text Box 49" o:spid="_x0000_s1165" type="#_x0000_t202" style="position:absolute;left:3508;top:2525;width:388;height: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LdBMIA&#10;AADc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1jNYXnmXgE5PI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At0EwgAAANwAAAAPAAAAAAAAAAAAAAAAAJgCAABkcnMvZG93&#10;bnJldi54bWxQSwUGAAAAAAQABAD1AAAAhwMAAAAA&#10;" filled="f" stroked="f">
                          <v:textbox>
                            <w:txbxContent>
                              <w:p w:rsidR="00D51C01" w:rsidRPr="006C02CB" w:rsidRDefault="00D51C01" w:rsidP="00E33754">
                                <w:pPr>
                                  <w:rPr>
                                    <w:szCs w:val="28"/>
                                    <w:lang w:val="en-US"/>
                                  </w:rPr>
                                </w:pPr>
                                <w:r w:rsidRPr="006C02CB">
                                  <w:rPr>
                                    <w:szCs w:val="28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v:textbox>
                        </v:shape>
                        <v:shape id="Text Box 50" o:spid="_x0000_s1166" type="#_x0000_t202" style="position:absolute;left:2653;top:3244;width:389;height: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9BDc8QA&#10;AADcAAAADwAAAGRycy9kb3ducmV2LnhtbESPQWvCQBSE74L/YXmCN7OrtKGmWaW0FDxZtK3Q2yP7&#10;TILZtyG7TeK/7xYEj8PMfMPk29E2oqfO1441LBMFgrhwpuZSw9fn++IJhA/IBhvHpOFKHrab6STH&#10;zLiBD9QfQykihH2GGqoQ2kxKX1Rk0SeuJY7e2XUWQ5RdKU2HQ4TbRq6USqXFmuNChS29VlRcjr9W&#10;w/f+/HN6UB/lm31sBzcqyXYttZ7PxpdnEIHGcA/f2jujYaVS+D8Tj4Dc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QQ3PEAAAA3AAAAA8AAAAAAAAAAAAAAAAAmAIAAGRycy9k&#10;b3ducmV2LnhtbFBLBQYAAAAABAAEAPUAAACJAwAAAAA=&#10;" filled="f" stroked="f">
                          <v:textbox>
                            <w:txbxContent>
                              <w:p w:rsidR="00D51C01" w:rsidRPr="006C02CB" w:rsidRDefault="00D51C01" w:rsidP="00E33754">
                                <w:pPr>
                                  <w:rPr>
                                    <w:szCs w:val="28"/>
                                    <w:lang w:val="en-US"/>
                                  </w:rPr>
                                </w:pPr>
                                <w:r w:rsidRPr="006C02CB">
                                  <w:rPr>
                                    <w:szCs w:val="28"/>
                                    <w:lang w:val="en-US"/>
                                  </w:rPr>
                                  <w:t>6</w:t>
                                </w:r>
                              </w:p>
                            </w:txbxContent>
                          </v:textbox>
                        </v:shape>
                        <v:shape id="Text Box 51" o:spid="_x0000_s1167" type="#_x0000_t202" style="position:absolute;left:1701;top:2497;width:389;height:5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Jzm6MQA&#10;AADc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aGe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ic5ujEAAAA3AAAAA8AAAAAAAAAAAAAAAAAmAIAAGRycy9k&#10;b3ducmV2LnhtbFBLBQYAAAAABAAEAPUAAACJAwAAAAA=&#10;" filled="f" stroked="f">
                          <v:textbox>
                            <w:txbxContent>
                              <w:p w:rsidR="00D51C01" w:rsidRPr="006C02CB" w:rsidRDefault="00D51C01" w:rsidP="00E33754">
                                <w:pPr>
                                  <w:rPr>
                                    <w:szCs w:val="28"/>
                                    <w:lang w:val="en-US"/>
                                  </w:rPr>
                                </w:pPr>
                                <w:r w:rsidRPr="006C02CB">
                                  <w:rPr>
                                    <w:szCs w:val="28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v:textbox>
                        </v:shape>
                      </v:group>
                      <v:line id="Line 52" o:spid="_x0000_s1168" style="position:absolute;visibility:visible;mso-wrap-style:square" from="2135,1584" to="4855,15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0coKcEAAADcAAAADwAAAGRycy9kb3ducmV2LnhtbERPz2vCMBS+D/wfwhN2m6luyKhGEVEQ&#10;D4PqDnp7NM+m2LzUJNb63y+HgceP7/d82dtGdORD7VjBeJSBIC6drrlS8HvcfnyDCBFZY+OYFDwp&#10;wHIxeJtjrt2DC+oOsRIphEOOCkyMbS5lKA1ZDCPXEifu4rzFmKCvpPb4SOG2kZMsm0qLNacGgy2t&#10;DZXXw90q8OcYTsXtc999VZvbz9WbI10Kpd6H/WoGIlIfX+J/904rmGRpbTqTjoB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RygpwQAAANwAAAAPAAAAAAAAAAAAAAAA&#10;AKECAABkcnMvZG93bnJldi54bWxQSwUGAAAAAAQABAD5AAAAjwMAAAAA&#10;" strokeweight=".25pt"/>
                      <w10:anchorlock/>
                    </v:group>
                  </w:pict>
                </mc:Fallback>
              </mc:AlternateContent>
            </w:r>
            <w:bookmarkStart w:id="0" w:name="_GoBack"/>
            <w:bookmarkEnd w:id="0"/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1 → 4 → 5 → 2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1 → 2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1 → 3 → 4 → 5 → 2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1 → 6 → 2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1 → 4 → 2</w:t>
            </w:r>
          </w:p>
        </w:tc>
      </w:tr>
      <w:tr w:rsidR="00D51C01" w:rsidRPr="00A90C40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jc w:val="both"/>
              <w:rPr>
                <w:rFonts w:cs="Times New Roman"/>
                <w:color w:val="000000"/>
                <w:szCs w:val="28"/>
                <w:lang w:val="kk-KZ"/>
              </w:rPr>
            </w:pPr>
            <w:r w:rsidRPr="00E33754">
              <w:rPr>
                <w:rFonts w:cs="Times New Roman"/>
                <w:b/>
                <w:i/>
                <w:color w:val="000000"/>
                <w:szCs w:val="28"/>
                <w:lang w:val="kk-KZ"/>
              </w:rPr>
              <w:t>Инструкция: «</w:t>
            </w:r>
            <w:r w:rsidRPr="00E33754">
              <w:rPr>
                <w:rFonts w:cs="Times New Roman"/>
                <w:i/>
                <w:color w:val="000000"/>
                <w:szCs w:val="28"/>
              </w:rPr>
              <w:t>Вам предлагаются задания, в которых могут быть один или несколько правильных ответов. Выбранный ответ необходимо отметить на листе ответов путем полного закрашивания соответствующего кружка».</w:t>
            </w: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 </w:t>
            </w:r>
          </w:p>
          <w:p w:rsidR="00A90C40" w:rsidRDefault="00D51C01" w:rsidP="00A90C40">
            <w:pPr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21. </w:t>
            </w:r>
            <w:r w:rsidR="00A90C40" w:rsidRPr="002C7821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Вдоль прямой в одном направлении на тело действуют три силы: 50 Н, </w:t>
            </w:r>
          </w:p>
          <w:p w:rsidR="00A90C40" w:rsidRPr="002C7821" w:rsidRDefault="00A90C40" w:rsidP="00A90C40">
            <w:pPr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      </w:t>
            </w:r>
            <w:r w:rsidRPr="002C7821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100 Н, 150 Н. Равнодействующая этих сил</w:t>
            </w:r>
          </w:p>
          <w:p w:rsidR="00A90C40" w:rsidRPr="002C7821" w:rsidRDefault="00A90C40" w:rsidP="00A90C40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2C7821">
              <w:rPr>
                <w:rFonts w:cs="Times New Roman"/>
                <w:color w:val="000000"/>
              </w:rPr>
              <w:t xml:space="preserve">A) </w:t>
            </w:r>
            <w:r w:rsidRPr="002C7821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0,2 кН</w:t>
            </w:r>
          </w:p>
          <w:p w:rsidR="00A90C40" w:rsidRPr="002C7821" w:rsidRDefault="00A90C40" w:rsidP="00A90C40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2C7821">
              <w:rPr>
                <w:rFonts w:cs="Times New Roman"/>
                <w:color w:val="000000"/>
              </w:rPr>
              <w:t xml:space="preserve">B) </w:t>
            </w:r>
            <w:r w:rsidRPr="002C7821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300 Н</w:t>
            </w:r>
          </w:p>
          <w:p w:rsidR="00A90C40" w:rsidRPr="002C7821" w:rsidRDefault="00A90C40" w:rsidP="00A90C40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2C7821">
              <w:rPr>
                <w:rFonts w:cs="Times New Roman"/>
                <w:color w:val="000000"/>
              </w:rPr>
              <w:t xml:space="preserve">C) </w:t>
            </w:r>
            <w:r w:rsidRPr="002C7821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0,03 кН</w:t>
            </w:r>
          </w:p>
          <w:p w:rsidR="00A90C40" w:rsidRPr="002C7821" w:rsidRDefault="00A90C40" w:rsidP="00A90C40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2C7821">
              <w:rPr>
                <w:rFonts w:cs="Times New Roman"/>
                <w:color w:val="000000"/>
              </w:rPr>
              <w:t xml:space="preserve">D) </w:t>
            </w:r>
            <w:r w:rsidRPr="002C7821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0,02 кН</w:t>
            </w:r>
          </w:p>
          <w:p w:rsidR="00A90C40" w:rsidRPr="002C7821" w:rsidRDefault="00A90C40" w:rsidP="00A90C40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A90C40">
              <w:rPr>
                <w:rFonts w:cs="Times New Roman"/>
                <w:color w:val="000000"/>
                <w:lang w:val="kk-KZ"/>
              </w:rPr>
              <w:t xml:space="preserve">E) </w:t>
            </w:r>
            <w:r w:rsidRPr="002C7821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0 </w:t>
            </w:r>
          </w:p>
          <w:p w:rsidR="00A90C40" w:rsidRPr="002C7821" w:rsidRDefault="00A90C40" w:rsidP="00A90C40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A90C40">
              <w:rPr>
                <w:rFonts w:cs="Times New Roman"/>
                <w:color w:val="000000"/>
                <w:lang w:val="kk-KZ"/>
              </w:rPr>
              <w:t xml:space="preserve">F) </w:t>
            </w:r>
            <w:r w:rsidRPr="002C7821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0,3 кН</w:t>
            </w:r>
          </w:p>
          <w:p w:rsidR="00A90C40" w:rsidRPr="002C7821" w:rsidRDefault="00A90C40" w:rsidP="00A90C40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A90C40">
              <w:rPr>
                <w:rFonts w:cs="Times New Roman"/>
                <w:color w:val="000000"/>
                <w:lang w:val="kk-KZ"/>
              </w:rPr>
              <w:t xml:space="preserve">G) </w:t>
            </w:r>
            <w:r w:rsidRPr="002C7821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3 кН</w:t>
            </w:r>
          </w:p>
          <w:p w:rsidR="00D51C01" w:rsidRPr="00A90C40" w:rsidRDefault="00A90C40" w:rsidP="00A90C40">
            <w:pPr>
              <w:ind w:left="400"/>
              <w:rPr>
                <w:rFonts w:cs="Times New Roman"/>
                <w:color w:val="000000"/>
                <w:lang w:val="kk-KZ"/>
              </w:rPr>
            </w:pPr>
            <w:r w:rsidRPr="00A90C40">
              <w:rPr>
                <w:rFonts w:cs="Times New Roman"/>
                <w:color w:val="000000"/>
                <w:lang w:val="kk-KZ"/>
              </w:rPr>
              <w:t xml:space="preserve">H) </w:t>
            </w:r>
            <w:r w:rsidRPr="002C7821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200 кН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rPr>
                <w:rFonts w:cs="Times New Roman"/>
                <w:color w:val="000000"/>
                <w:lang w:val="kk-KZ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22.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Расстояние между соседними гребнями морских волн </w:t>
            </w:r>
            <w:smartTag w:uri="urn:schemas-microsoft-com:office:smarttags" w:element="metricconverter">
              <w:smartTagPr>
                <w:attr w:name="ProductID" w:val="4,5 м"/>
              </w:smartTagPr>
              <w:r w:rsidRPr="00E33754">
                <w:rPr>
                  <w:rFonts w:eastAsia="Times New Roman" w:cs="Times New Roman"/>
                  <w:color w:val="000000"/>
                  <w:szCs w:val="28"/>
                  <w:lang w:val="kk-KZ" w:eastAsia="ru-RU"/>
                </w:rPr>
                <w:t>4,5 м</w:t>
              </w:r>
            </w:smartTag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, период колебания лодки на волнах 1,5 с, скорость волны равна 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2 м/с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 xml:space="preserve">6,75 м/с 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3 м/с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3,3 м/с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30 м/с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F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67,5 м/с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val="kk-KZ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G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6 м/с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H) </w:t>
            </w:r>
            <w:r w:rsidRPr="00E33754">
              <w:rPr>
                <w:rFonts w:eastAsia="Times New Roman" w:cs="Times New Roman"/>
                <w:color w:val="000000"/>
                <w:szCs w:val="28"/>
                <w:lang w:val="kk-KZ" w:eastAsia="ru-RU"/>
              </w:rPr>
              <w:t>0,33 м/с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917868" w:rsidRPr="00AB5AF6" w:rsidRDefault="00D51C01" w:rsidP="00917868">
            <w:pPr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23. </w:t>
            </w:r>
            <w:r w:rsidR="00917868" w:rsidRPr="00AB5AF6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На рисунке изображен график </w:t>
            </w:r>
            <w:proofErr w:type="spellStart"/>
            <w:r w:rsidR="00917868" w:rsidRPr="00AB5AF6">
              <w:rPr>
                <w:rFonts w:eastAsia="Times New Roman" w:cs="Times New Roman"/>
                <w:color w:val="000000"/>
                <w:szCs w:val="28"/>
                <w:lang w:eastAsia="ru-RU"/>
              </w:rPr>
              <w:t>изопроцесса</w:t>
            </w:r>
            <w:proofErr w:type="spellEnd"/>
          </w:p>
          <w:p w:rsidR="00917868" w:rsidRPr="00AB5AF6" w:rsidRDefault="00917868" w:rsidP="00917868">
            <w:pPr>
              <w:ind w:left="400"/>
              <w:rPr>
                <w:rFonts w:cs="Times New Roman"/>
                <w:color w:val="000000"/>
              </w:rPr>
            </w:pPr>
            <w:r w:rsidRPr="00AB5AF6">
              <w:rPr>
                <w:rFonts w:eastAsia="Times New Roman" w:cs="Times New Roman"/>
                <w:noProof/>
                <w:color w:val="000000"/>
                <w:szCs w:val="28"/>
                <w:lang w:eastAsia="ru-RU"/>
              </w:rPr>
              <mc:AlternateContent>
                <mc:Choice Requires="wpg">
                  <w:drawing>
                    <wp:inline distT="0" distB="0" distL="0" distR="0" wp14:anchorId="5A1EAF2D" wp14:editId="66333DC4">
                      <wp:extent cx="1868805" cy="1624965"/>
                      <wp:effectExtent l="0" t="3175" r="1905" b="635"/>
                      <wp:docPr id="218" name="Группа 2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868805" cy="1624965"/>
                                <a:chOff x="6564" y="6945"/>
                                <a:chExt cx="2571" cy="2475"/>
                              </a:xfrm>
                            </wpg:grpSpPr>
                            <wps:wsp>
                              <wps:cNvPr id="219" name="AutoShape 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6969" y="8447"/>
                                  <a:ext cx="543" cy="433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0" name="Line 4"/>
                              <wps:cNvCnPr/>
                              <wps:spPr bwMode="auto">
                                <a:xfrm flipV="1">
                                  <a:off x="6969" y="7080"/>
                                  <a:ext cx="0" cy="1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1" name="Line 5"/>
                              <wps:cNvCnPr/>
                              <wps:spPr bwMode="auto">
                                <a:xfrm>
                                  <a:off x="6969" y="8880"/>
                                  <a:ext cx="198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2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564" y="6945"/>
                                  <a:ext cx="540" cy="6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868" w:rsidRPr="00EC3252" w:rsidRDefault="00917868" w:rsidP="00917868">
                                    <w:pPr>
                                      <w:rPr>
                                        <w:szCs w:val="28"/>
                                      </w:rPr>
                                    </w:pPr>
                                    <w:proofErr w:type="gramStart"/>
                                    <w:r w:rsidRPr="00EC3252">
                                      <w:rPr>
                                        <w:szCs w:val="28"/>
                                      </w:rPr>
                                      <w:t>р</w:t>
                                    </w:r>
                                    <w:proofErr w:type="gramEnd"/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223" name="Text Box 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95" y="8880"/>
                                  <a:ext cx="54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917868" w:rsidRPr="00EC3252" w:rsidRDefault="00917868" w:rsidP="00917868">
                                    <w:pPr>
                                      <w:rPr>
                                        <w:szCs w:val="28"/>
                                      </w:rPr>
                                    </w:pPr>
                                    <w:r w:rsidRPr="00EC3252">
                                      <w:rPr>
                                        <w:szCs w:val="28"/>
                                      </w:rPr>
                                      <w:t>Т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224" name="Group 8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512" y="7360"/>
                                  <a:ext cx="1319" cy="1087"/>
                                  <a:chOff x="8189" y="7564"/>
                                  <a:chExt cx="1319" cy="1087"/>
                                </a:xfrm>
                              </wpg:grpSpPr>
                              <wps:wsp>
                                <wps:cNvPr id="225" name="AutoShape 9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189" y="7564"/>
                                    <a:ext cx="1319" cy="1087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6" name="AutoShape 10"/>
                                <wps:cNvCnPr>
                                  <a:cxnSpLocks noChangeShapeType="1"/>
                                </wps:cNvCnPr>
                                <wps:spPr bwMode="auto">
                                  <a:xfrm flipV="1">
                                    <a:off x="8769" y="8028"/>
                                    <a:ext cx="180" cy="150"/>
                                  </a:xfrm>
                                  <a:prstGeom prst="straightConnector1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</wpg:wgp>
                        </a:graphicData>
                      </a:graphic>
                    </wp:inline>
                  </w:drawing>
                </mc:Choice>
                <mc:Fallback>
                  <w:pict>
                    <v:group id="Группа 218" o:spid="_x0000_s1169" style="width:147.15pt;height:127.95pt;mso-position-horizontal-relative:char;mso-position-vertical-relative:line" coordorigin="6564,6945" coordsize="2571,24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">
                      <v:shapetype id="_x0000_t32" coordsize="21600,21600" o:spt="32" o:oned="t" path="m,l21600,21600e" filled="f">
                        <v:path arrowok="t" fillok="f" o:connecttype="none"/>
                        <o:lock v:ext="edit" shapetype="t"/>
                      </v:shapetype>
                      <v:shape id="AutoShape 3" o:spid="_x0000_s1170" type="#_x0000_t32" style="position:absolute;left:6969;top:8447;width:543;height:433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OfMcYAAADcAAAADwAAAGRycy9kb3ducmV2LnhtbESP3WoCMRSE7wt9h3AKvetmtSC6GkWF&#10;UqUgqKV4edic/Wk3J9skdbdvbwTBy2FmvmFmi9404kzO15YVDJIUBHFudc2lgs/j28sYhA/IGhvL&#10;pOCfPCzmjw8zzLTteE/nQyhFhLDPUEEVQptJ6fOKDPrEtsTRK6wzGKJ0pdQOuwg3jRym6UgarDku&#10;VNjSuqL85/BnFLz7/e+XK1bddrfMP77Xr5tuVZyUen7ql1MQgfpwD9/aG61gOJjA9Uw8AnJ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kjnzHGAAAA3AAAAA8AAAAAAAAA&#10;AAAAAAAAoQIAAGRycy9kb3ducmV2LnhtbFBLBQYAAAAABAAEAPkAAACUAwAAAAA=&#10;">
                        <v:stroke dashstyle="dash"/>
                      </v:shape>
                      <v:line id="Line 4" o:spid="_x0000_s1171" style="position:absolute;flip:y;visibility:visible;mso-wrap-style:square" from="6969,7080" to="6969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ZXu8IAAADcAAAADwAAAGRycy9kb3ducmV2LnhtbERPW2vCMBR+H/gfwhH2NpMVOrZqlClu&#10;+OqF4eOxObbV5KQ00Xb/fnkQ9vjx3WeLwVlxpy40njW8ThQI4tKbhisNh/3XyzuIEJENWs+k4ZcC&#10;LOajpxkWxve8pfsuViKFcChQQx1jW0gZypocholviRN39p3DmGBXSdNhn8KdlZlSb9Jhw6mhxpZW&#10;NZXX3c1p+FabZX/5yNXqkp9+8uVgr+uj1fp5PHxOQUQa4r/44d4YDVmW5qcz6QjI+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gZXu8IAAADcAAAADwAAAAAAAAAAAAAA&#10;AAChAgAAZHJzL2Rvd25yZXYueG1sUEsFBgAAAAAEAAQA+QAAAJADAAAAAA==&#10;" strokeweight="1.5pt">
                        <v:stroke endarrow="block"/>
                      </v:line>
                      <v:line id="Line 5" o:spid="_x0000_s1172" style="position:absolute;visibility:visible;mso-wrap-style:square" from="6969,8880" to="8949,8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R3QcYAAADcAAAADwAAAGRycy9kb3ducmV2LnhtbESPzWrDMBCE74G+g9hCbols54fiRAnF&#10;0NaXHuL20NwWa2O7tVbGUm337aNCIMdhZr5h9sfJtGKg3jWWFcTLCARxaXXDlYLPj5fFEwjnkTW2&#10;lknBHzk4Hh5me0y1HflEQ+ErESDsUlRQe9+lUrqyJoNuaTvi4F1sb9AH2VdS9zgGuGllEkVbabDh&#10;sFBjR1lN5U/xaxRscLWtTu9f/pKvz99TRhy/Fm9KzR+n5x0IT5O/h2/tXCtIkhj+z4QjIA9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Ud0HGAAAA3AAAAA8AAAAAAAAA&#10;AAAAAAAAoQIAAGRycy9kb3ducmV2LnhtbFBLBQYAAAAABAAEAPkAAACUAwAAAAA=&#10;" strokeweight="1.5pt">
                        <v:stroke endarrow="block"/>
                      </v:line>
                      <v:shape id="Text Box 6" o:spid="_x0000_s1173" type="#_x0000_t202" style="position:absolute;left:6564;top:6945;width:540;height:6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4ZEMQA&#10;AADcAAAADwAAAGRycy9kb3ducmV2LnhtbESPzWrDMBCE74W8g9hAb7UU05bEiRJCS6Cnljo/kNti&#10;bWwTa2UsxXbfvioUchxm5htmtRltI3rqfO1YwyxRIIgLZ2ouNRz2u6c5CB+QDTaOScMPedisJw8r&#10;zIwb+Jv6PJQiQthnqKEKoc2k9EVFFn3iWuLoXVxnMUTZldJ0OES4bWSq1Ku0WHNcqLClt4qKa36z&#10;Go6fl/PpWX2V7/alHdyoJNuF1PpxOm6XIAKN4R7+b38YDWmawt+ZeATk+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eGRDEAAAA3AAAAA8AAAAAAAAAAAAAAAAAmAIAAGRycy9k&#10;b3ducmV2LnhtbFBLBQYAAAAABAAEAPUAAACJAwAAAAA=&#10;" filled="f" stroked="f">
                        <v:textbox>
                          <w:txbxContent>
                            <w:p w:rsidR="00917868" w:rsidRPr="00EC3252" w:rsidRDefault="00917868" w:rsidP="00917868">
                              <w:pPr>
                                <w:rPr>
                                  <w:szCs w:val="28"/>
                                </w:rPr>
                              </w:pPr>
                              <w:proofErr w:type="gramStart"/>
                              <w:r w:rsidRPr="00EC3252">
                                <w:rPr>
                                  <w:szCs w:val="28"/>
                                </w:rPr>
                                <w:t>р</w:t>
                              </w:r>
                              <w:proofErr w:type="gramEnd"/>
                            </w:p>
                          </w:txbxContent>
                        </v:textbox>
                      </v:shape>
                      <v:shape id="Text Box 7" o:spid="_x0000_s1174" type="#_x0000_t202" style="position:absolute;left:8595;top:888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K8i8UA&#10;AADcAAAADwAAAGRycy9kb3ducmV2LnhtbESPT2vCQBTE74V+h+UVvOlu4x9q6iaUFsFTRa2Ct0f2&#10;mYRm34bsatJv3y0IPQ4z8xtmlQ+2ETfqfO1Yw/NEgSAunKm51PB1WI9fQPiAbLBxTBp+yEOePT6s&#10;MDWu5x3d9qEUEcI+RQ1VCG0qpS8qsugnriWO3sV1FkOUXSlNh32E20YmSi2kxZrjQoUtvVdUfO+v&#10;VsPx83I+zdS2/LDztneDkmyXUuvR0/D2CiLQEP7D9/bGaEiSKfydiUdAZ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EryLxQAAANwAAAAPAAAAAAAAAAAAAAAAAJgCAABkcnMv&#10;ZG93bnJldi54bWxQSwUGAAAAAAQABAD1AAAAigMAAAAA&#10;" filled="f" stroked="f">
                        <v:textbox>
                          <w:txbxContent>
                            <w:p w:rsidR="00917868" w:rsidRPr="00EC3252" w:rsidRDefault="00917868" w:rsidP="00917868">
                              <w:pPr>
                                <w:rPr>
                                  <w:szCs w:val="28"/>
                                </w:rPr>
                              </w:pPr>
                              <w:r w:rsidRPr="00EC3252">
                                <w:rPr>
                                  <w:szCs w:val="28"/>
                                </w:rPr>
                                <w:t>Т</w:t>
                              </w:r>
                            </w:p>
                          </w:txbxContent>
                        </v:textbox>
                      </v:shape>
                      <v:group id="Group 8" o:spid="_x0000_s1175" style="position:absolute;left:7512;top:7360;width:1319;height:1087" coordorigin="8189,7564" coordsize="1319,108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      <v:shape id="AutoShape 9" o:spid="_x0000_s1176" type="#_x0000_t32" style="position:absolute;left:8189;top:7564;width:1319;height:1087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mt3XMIAAADcAAAADwAAAGRycy9kb3ducmV2LnhtbESPQYvCMBSE78L+h/AWvGlqZV2pRlkE&#10;xetWweujedvUbV7aJmr990YQPA4z8w2zXPe2FlfqfOVYwWScgCAunK64VHA8bEdzED4ga6wdk4I7&#10;eVivPgZLzLS78S9d81CKCGGfoQITQpNJ6QtDFv3YNcTR+3OdxRBlV0rd4S3CbS3TJJlJixXHBYMN&#10;bQwV//nFKpgez+0hOX1PTrvWtDu8+H3ezpUafvY/CxCB+vAOv9p7rSBNv+B5Jh4BuXo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mt3XMIAAADcAAAADwAAAAAAAAAAAAAA&#10;AAChAgAAZHJzL2Rvd25yZXYueG1sUEsFBgAAAAAEAAQA+QAAAJADAAAAAA==&#10;" strokeweight="1.5pt"/>
                        <v:shape id="AutoShape 10" o:spid="_x0000_s1177" type="#_x0000_t32" style="position:absolute;left:8769;top:8028;width:180;height:15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iVgMUAAADcAAAADwAAAGRycy9kb3ducmV2LnhtbESPQWsCMRSE7wX/Q3hCL0WzXYvoapSi&#10;FHpstx709tg8N9smL+smddd/3xQKPQ4z8w2z3g7Oiit1ofGs4HGagSCuvG64VnD4eJksQISIrNF6&#10;JgU3CrDdjO7WWGjf8ztdy1iLBOFQoAITY1tIGSpDDsPUt8TJO/vOYUyyq6XusE9wZ2WeZXPpsOG0&#10;YLClnaHqq/x2Ct788Wm/X5L1fXkZzOfsIbcnUup+PDyvQEQa4n/4r/2qFeT5HH7PpCM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PiVgMUAAADcAAAADwAAAAAAAAAA&#10;AAAAAAChAgAAZHJzL2Rvd25yZXYueG1sUEsFBgAAAAAEAAQA+QAAAJMDAAAAAA==&#10;" strokeweight="1.5pt">
                          <v:stroke endarrow="block"/>
                        </v:shape>
                      </v:group>
                      <w10:anchorlock/>
                    </v:group>
                  </w:pict>
                </mc:Fallback>
              </mc:AlternateContent>
            </w:r>
          </w:p>
          <w:p w:rsidR="00917868" w:rsidRPr="00AB5AF6" w:rsidRDefault="00917868" w:rsidP="00917868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B5AF6">
              <w:rPr>
                <w:rFonts w:cs="Times New Roman"/>
                <w:color w:val="000000"/>
              </w:rPr>
              <w:t xml:space="preserve">A) </w:t>
            </w:r>
            <w:r w:rsidRPr="00AB5AF6">
              <w:rPr>
                <w:rFonts w:eastAsia="Times New Roman" w:cs="Times New Roman"/>
                <w:color w:val="000000"/>
                <w:szCs w:val="28"/>
                <w:lang w:eastAsia="ru-RU"/>
              </w:rPr>
              <w:t>изохорное охлаждение</w:t>
            </w:r>
          </w:p>
          <w:p w:rsidR="00917868" w:rsidRPr="00AB5AF6" w:rsidRDefault="00917868" w:rsidP="00917868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B5AF6">
              <w:rPr>
                <w:rFonts w:cs="Times New Roman"/>
                <w:color w:val="000000"/>
              </w:rPr>
              <w:t xml:space="preserve">B) </w:t>
            </w:r>
            <w:r w:rsidRPr="00AB5AF6">
              <w:rPr>
                <w:rFonts w:eastAsia="Times New Roman" w:cs="Times New Roman"/>
                <w:color w:val="000000"/>
                <w:szCs w:val="28"/>
                <w:lang w:eastAsia="ru-RU"/>
              </w:rPr>
              <w:t>изотермическое увеличение давления</w:t>
            </w:r>
          </w:p>
          <w:p w:rsidR="00917868" w:rsidRPr="00AB5AF6" w:rsidRDefault="00917868" w:rsidP="00917868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B5AF6">
              <w:rPr>
                <w:rFonts w:cs="Times New Roman"/>
                <w:color w:val="000000"/>
              </w:rPr>
              <w:t xml:space="preserve">C) </w:t>
            </w:r>
            <w:r w:rsidRPr="00AB5AF6">
              <w:rPr>
                <w:rFonts w:eastAsia="Times New Roman" w:cs="Times New Roman"/>
                <w:color w:val="000000"/>
                <w:szCs w:val="28"/>
                <w:lang w:eastAsia="ru-RU"/>
              </w:rPr>
              <w:t>изобарное увеличение температуры</w:t>
            </w:r>
          </w:p>
          <w:p w:rsidR="00917868" w:rsidRPr="00AB5AF6" w:rsidRDefault="00917868" w:rsidP="00917868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B5AF6">
              <w:rPr>
                <w:rFonts w:cs="Times New Roman"/>
                <w:color w:val="000000"/>
              </w:rPr>
              <w:t xml:space="preserve">D) </w:t>
            </w:r>
            <w:r w:rsidRPr="00AB5AF6">
              <w:rPr>
                <w:rFonts w:eastAsia="Times New Roman" w:cs="Times New Roman"/>
                <w:color w:val="000000"/>
                <w:szCs w:val="28"/>
                <w:lang w:eastAsia="ru-RU"/>
              </w:rPr>
              <w:t>изотермическое сжатие</w:t>
            </w:r>
          </w:p>
          <w:p w:rsidR="00917868" w:rsidRPr="00AB5AF6" w:rsidRDefault="00917868" w:rsidP="00917868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B5AF6">
              <w:rPr>
                <w:rFonts w:cs="Times New Roman"/>
                <w:color w:val="000000"/>
              </w:rPr>
              <w:t xml:space="preserve">E) </w:t>
            </w:r>
            <w:r w:rsidRPr="00AB5AF6">
              <w:rPr>
                <w:rFonts w:eastAsia="Times New Roman" w:cs="Times New Roman"/>
                <w:color w:val="000000"/>
                <w:szCs w:val="28"/>
                <w:lang w:eastAsia="ru-RU"/>
              </w:rPr>
              <w:t>изотермическое расширение</w:t>
            </w:r>
          </w:p>
          <w:p w:rsidR="00917868" w:rsidRPr="00AB5AF6" w:rsidRDefault="00917868" w:rsidP="00917868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B5AF6">
              <w:rPr>
                <w:rFonts w:cs="Times New Roman"/>
                <w:color w:val="000000"/>
              </w:rPr>
              <w:t xml:space="preserve">F) </w:t>
            </w:r>
            <w:r w:rsidRPr="00AB5AF6">
              <w:rPr>
                <w:rFonts w:eastAsia="Times New Roman" w:cs="Times New Roman"/>
                <w:color w:val="000000"/>
                <w:szCs w:val="28"/>
                <w:lang w:eastAsia="ru-RU"/>
              </w:rPr>
              <w:t>изотермическое уменьшение давления</w:t>
            </w:r>
          </w:p>
          <w:p w:rsidR="00917868" w:rsidRPr="00AB5AF6" w:rsidRDefault="00917868" w:rsidP="00917868">
            <w:pPr>
              <w:tabs>
                <w:tab w:val="left" w:pos="7860"/>
              </w:tabs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AB5AF6">
              <w:rPr>
                <w:rFonts w:cs="Times New Roman"/>
                <w:color w:val="000000"/>
              </w:rPr>
              <w:t xml:space="preserve">G) </w:t>
            </w:r>
            <w:r w:rsidRPr="00AB5AF6">
              <w:rPr>
                <w:rFonts w:eastAsia="Times New Roman" w:cs="Times New Roman"/>
                <w:color w:val="000000"/>
                <w:szCs w:val="28"/>
                <w:lang w:eastAsia="ru-RU"/>
              </w:rPr>
              <w:t>изобарное расширение</w:t>
            </w:r>
            <w:r w:rsidRPr="00AB5AF6">
              <w:rPr>
                <w:rFonts w:eastAsia="Times New Roman" w:cs="Times New Roman"/>
                <w:color w:val="000000"/>
                <w:szCs w:val="28"/>
                <w:lang w:eastAsia="ru-RU"/>
              </w:rPr>
              <w:tab/>
            </w:r>
          </w:p>
          <w:p w:rsidR="00D51C01" w:rsidRPr="00917868" w:rsidRDefault="00917868" w:rsidP="00917868">
            <w:pPr>
              <w:ind w:left="400"/>
              <w:rPr>
                <w:rFonts w:cs="Times New Roman"/>
                <w:color w:val="000000"/>
                <w:lang w:val="kk-KZ"/>
              </w:rPr>
            </w:pPr>
            <w:r w:rsidRPr="00AB5AF6">
              <w:rPr>
                <w:rFonts w:cs="Times New Roman"/>
                <w:color w:val="000000"/>
              </w:rPr>
              <w:t xml:space="preserve">H) </w:t>
            </w:r>
            <w:r w:rsidRPr="00AB5AF6">
              <w:rPr>
                <w:rFonts w:eastAsia="Times New Roman" w:cs="Times New Roman"/>
                <w:color w:val="000000"/>
                <w:szCs w:val="28"/>
                <w:lang w:eastAsia="ru-RU"/>
              </w:rPr>
              <w:t>изохорное нагревание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E513D5" w:rsidRPr="006B1626" w:rsidRDefault="00D51C01" w:rsidP="00E513D5">
            <w:pPr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24. </w:t>
            </w:r>
            <w:r w:rsidR="00E513D5" w:rsidRPr="006B1626">
              <w:rPr>
                <w:rFonts w:eastAsia="Times New Roman" w:cs="Times New Roman"/>
                <w:color w:val="000000"/>
                <w:szCs w:val="28"/>
                <w:lang w:eastAsia="ru-RU"/>
              </w:rPr>
              <w:t>При переходе электромагнитной волны из вакуума в среду</w:t>
            </w:r>
          </w:p>
          <w:p w:rsidR="00E513D5" w:rsidRPr="006B1626" w:rsidRDefault="00E513D5" w:rsidP="00E513D5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6B1626">
              <w:rPr>
                <w:rFonts w:cs="Times New Roman"/>
                <w:color w:val="000000"/>
              </w:rPr>
              <w:t xml:space="preserve">A) </w:t>
            </w:r>
            <w:r w:rsidRPr="006B1626">
              <w:rPr>
                <w:rFonts w:eastAsia="Times New Roman" w:cs="Times New Roman"/>
                <w:color w:val="000000"/>
                <w:szCs w:val="28"/>
                <w:lang w:eastAsia="ru-RU"/>
              </w:rPr>
              <w:t>длина волны уменьшается</w:t>
            </w:r>
          </w:p>
          <w:p w:rsidR="00E513D5" w:rsidRPr="006B1626" w:rsidRDefault="00E513D5" w:rsidP="00E513D5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6B1626">
              <w:rPr>
                <w:rFonts w:cs="Times New Roman"/>
                <w:color w:val="000000"/>
              </w:rPr>
              <w:t xml:space="preserve">B) </w:t>
            </w:r>
            <w:r w:rsidRPr="006B1626">
              <w:rPr>
                <w:rFonts w:eastAsia="Times New Roman" w:cs="Times New Roman"/>
                <w:color w:val="000000"/>
                <w:szCs w:val="28"/>
                <w:lang w:eastAsia="ru-RU"/>
              </w:rPr>
              <w:t>частота увеличивается, а период не изменяется</w:t>
            </w:r>
          </w:p>
          <w:p w:rsidR="00E513D5" w:rsidRPr="006B1626" w:rsidRDefault="00E513D5" w:rsidP="00E513D5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6B1626">
              <w:rPr>
                <w:rFonts w:cs="Times New Roman"/>
                <w:color w:val="000000"/>
              </w:rPr>
              <w:t xml:space="preserve">C) </w:t>
            </w:r>
            <w:r w:rsidRPr="006B1626">
              <w:rPr>
                <w:rFonts w:eastAsia="Times New Roman" w:cs="Times New Roman"/>
                <w:color w:val="000000"/>
                <w:szCs w:val="28"/>
                <w:lang w:eastAsia="ru-RU"/>
              </w:rPr>
              <w:t>частота и длина волны не изменяются</w:t>
            </w:r>
          </w:p>
          <w:p w:rsidR="00E513D5" w:rsidRPr="006B1626" w:rsidRDefault="00E513D5" w:rsidP="00E513D5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6B1626">
              <w:rPr>
                <w:rFonts w:cs="Times New Roman"/>
                <w:color w:val="000000"/>
              </w:rPr>
              <w:t xml:space="preserve">D) </w:t>
            </w:r>
            <w:r w:rsidRPr="006B1626">
              <w:rPr>
                <w:rFonts w:eastAsia="Times New Roman" w:cs="Times New Roman"/>
                <w:color w:val="000000"/>
                <w:szCs w:val="28"/>
                <w:lang w:eastAsia="ru-RU"/>
              </w:rPr>
              <w:t>частота и период не изменяются</w:t>
            </w:r>
          </w:p>
          <w:p w:rsidR="00E513D5" w:rsidRPr="006B1626" w:rsidRDefault="00E513D5" w:rsidP="00E513D5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6B1626">
              <w:rPr>
                <w:rFonts w:cs="Times New Roman"/>
                <w:color w:val="000000"/>
              </w:rPr>
              <w:t xml:space="preserve">E) </w:t>
            </w:r>
            <w:r w:rsidRPr="006B1626">
              <w:rPr>
                <w:rFonts w:eastAsia="Times New Roman" w:cs="Times New Roman"/>
                <w:color w:val="000000"/>
                <w:szCs w:val="28"/>
                <w:lang w:eastAsia="ru-RU"/>
              </w:rPr>
              <w:t>скорость распространения увеличивается</w:t>
            </w:r>
          </w:p>
          <w:p w:rsidR="00E513D5" w:rsidRPr="006B1626" w:rsidRDefault="00E513D5" w:rsidP="00E513D5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6B1626">
              <w:rPr>
                <w:rFonts w:cs="Times New Roman"/>
                <w:color w:val="000000"/>
              </w:rPr>
              <w:t xml:space="preserve">F) </w:t>
            </w:r>
            <w:r w:rsidRPr="006B1626">
              <w:rPr>
                <w:rFonts w:eastAsia="Times New Roman" w:cs="Times New Roman"/>
                <w:color w:val="000000"/>
                <w:szCs w:val="28"/>
                <w:lang w:eastAsia="ru-RU"/>
              </w:rPr>
              <w:t>скорость распространения уменьшается</w:t>
            </w:r>
          </w:p>
          <w:p w:rsidR="00E513D5" w:rsidRPr="006B1626" w:rsidRDefault="00E513D5" w:rsidP="00E513D5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6B1626">
              <w:rPr>
                <w:rFonts w:cs="Times New Roman"/>
                <w:color w:val="000000"/>
              </w:rPr>
              <w:t xml:space="preserve">G) </w:t>
            </w:r>
            <w:r w:rsidRPr="006B1626">
              <w:rPr>
                <w:rFonts w:eastAsia="Times New Roman" w:cs="Times New Roman"/>
                <w:color w:val="000000"/>
                <w:szCs w:val="28"/>
                <w:lang w:eastAsia="ru-RU"/>
              </w:rPr>
              <w:t>длина волны увеличивается</w:t>
            </w:r>
          </w:p>
          <w:p w:rsidR="00D51C01" w:rsidRPr="00E513D5" w:rsidRDefault="00E513D5" w:rsidP="00E513D5">
            <w:pPr>
              <w:ind w:left="400"/>
              <w:rPr>
                <w:rFonts w:cs="Times New Roman"/>
                <w:color w:val="000000"/>
                <w:lang w:val="kk-KZ"/>
              </w:rPr>
            </w:pPr>
            <w:r w:rsidRPr="006B1626">
              <w:rPr>
                <w:rFonts w:cs="Times New Roman"/>
                <w:color w:val="000000"/>
              </w:rPr>
              <w:t xml:space="preserve">H) </w:t>
            </w:r>
            <w:r w:rsidRPr="006B1626">
              <w:rPr>
                <w:rFonts w:eastAsia="Times New Roman" w:cs="Times New Roman"/>
                <w:color w:val="000000"/>
                <w:szCs w:val="28"/>
                <w:lang w:eastAsia="ru-RU"/>
              </w:rPr>
              <w:t>частота уменьшается, а период не изменяется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25.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Если предмет находится в двойном фокусе собирающей линзы, то его изображение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с той же стороны линзы, что и предмет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прямое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уменьшенное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равное по размерам предмету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действительное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F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увеличенное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G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мнимое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H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перевернутое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26.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Период обращения - это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время, затрачиваемое телом на 2π оборота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величина равная циклической частоту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отношение числа оборотов к промежутку времени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величина обратная частоте обращения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время, затрачиваемое телом на  один оборот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F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число оборотов за 1 секунду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G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число оборотов за 2π секунд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H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отношение времени к числу оборотов за это время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27.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В замкнутом витке проволоки сопротивлением 2∙10</w:t>
            </w:r>
            <w:r w:rsidRPr="00E33754">
              <w:rPr>
                <w:rFonts w:eastAsia="Times New Roman" w:cs="Times New Roman"/>
                <w:color w:val="000000"/>
                <w:szCs w:val="28"/>
                <w:vertAlign w:val="superscript"/>
                <w:lang w:eastAsia="ru-RU"/>
              </w:rPr>
              <w:t>-2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Ом мгновенное значение индукционного тока 5А, ЭДС индукции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120 В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1 В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250 В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25 В</w:t>
            </w:r>
          </w:p>
          <w:p w:rsidR="00D51C01" w:rsidRPr="0076572E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110 </w:t>
            </w:r>
            <w:r w:rsidRPr="00E33754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B</w:t>
            </w:r>
          </w:p>
          <w:p w:rsidR="00D51C01" w:rsidRPr="0076572E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F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10 </w:t>
            </w:r>
            <w:r w:rsidRPr="00E33754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B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G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0,1</w:t>
            </w:r>
            <w:proofErr w:type="gramStart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В</w:t>
            </w:r>
            <w:proofErr w:type="gramEnd"/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H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100 В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jc w:val="both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28.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Дефект масс ядра </w:t>
            </w:r>
            <w:r w:rsidRPr="00E33754"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  <w:object w:dxaOrig="260" w:dyaOrig="440">
                <v:shape id="_x0000_i1036" type="#_x0000_t75" style="width:12.75pt;height:22.5pt" o:ole="">
                  <v:imagedata r:id="rId26" o:title=""/>
                </v:shape>
                <o:OLEObject Type="Embed" ProgID="Equation.3" ShapeID="_x0000_i1036" DrawAspect="Content" ObjectID="_1542719826" r:id="rId27"/>
              </w:object>
            </w:r>
            <w:r w:rsidRPr="00E33754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N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 (</w:t>
            </w:r>
            <w:r w:rsidRPr="00E33754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m</w:t>
            </w:r>
            <w:r w:rsidRPr="00E33754">
              <w:rPr>
                <w:rFonts w:eastAsia="Times New Roman" w:cs="Times New Roman"/>
                <w:color w:val="000000"/>
                <w:position w:val="-16"/>
                <w:szCs w:val="28"/>
                <w:lang w:val="en-US" w:eastAsia="ru-RU"/>
              </w:rPr>
              <w:object w:dxaOrig="180" w:dyaOrig="420">
                <v:shape id="_x0000_i1037" type="#_x0000_t75" style="width:9pt;height:21.75pt" o:ole="">
                  <v:imagedata r:id="rId28" o:title=""/>
                </v:shape>
                <o:OLEObject Type="Embed" ProgID="Equation.3" ShapeID="_x0000_i1037" DrawAspect="Content" ObjectID="_1542719827" r:id="rId29"/>
              </w:objec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=1,00728 </w:t>
            </w:r>
            <w:proofErr w:type="spellStart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а.е.</w:t>
            </w:r>
            <w:proofErr w:type="gramStart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м</w:t>
            </w:r>
            <w:proofErr w:type="spellEnd"/>
            <w:proofErr w:type="gramEnd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.;</w:t>
            </w:r>
            <w:r w:rsidRPr="00E33754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m</w:t>
            </w:r>
            <w:r w:rsidRPr="00E33754"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  <w:object w:dxaOrig="180" w:dyaOrig="380">
                <v:shape id="_x0000_i1038" type="#_x0000_t75" style="width:9pt;height:19.5pt" o:ole="">
                  <v:imagedata r:id="rId30" o:title=""/>
                </v:shape>
                <o:OLEObject Type="Embed" ProgID="Equation.3" ShapeID="_x0000_i1038" DrawAspect="Content" ObjectID="_1542719828" r:id="rId31"/>
              </w:objec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=1,00866 </w:t>
            </w:r>
            <w:proofErr w:type="spellStart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а.е.м</w:t>
            </w:r>
            <w:proofErr w:type="spellEnd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.; </w:t>
            </w:r>
          </w:p>
          <w:p w:rsidR="00D51C01" w:rsidRPr="00E33754" w:rsidRDefault="00D51C01" w:rsidP="00E33754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E33754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M</w:t>
            </w:r>
            <w:r w:rsidRPr="00E33754">
              <w:rPr>
                <w:rFonts w:eastAsia="Times New Roman" w:cs="Times New Roman"/>
                <w:color w:val="000000"/>
                <w:position w:val="-12"/>
                <w:szCs w:val="28"/>
                <w:lang w:val="en-US" w:eastAsia="ru-RU"/>
              </w:rPr>
              <w:object w:dxaOrig="180" w:dyaOrig="380">
                <v:shape id="_x0000_i1039" type="#_x0000_t75" style="width:9pt;height:19.5pt" o:ole="">
                  <v:imagedata r:id="rId32" o:title=""/>
                </v:shape>
                <o:OLEObject Type="Embed" ProgID="Equation.3" ShapeID="_x0000_i1039" DrawAspect="Content" ObjectID="_1542719829" r:id="rId33"/>
              </w:objec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=14</w:t>
            </w:r>
            <w:proofErr w:type="gramStart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,00324</w:t>
            </w:r>
            <w:proofErr w:type="gramEnd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 </w:t>
            </w:r>
            <w:proofErr w:type="spellStart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а.е.м</w:t>
            </w:r>
            <w:proofErr w:type="spellEnd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.)</w:t>
            </w:r>
            <w:r w:rsidRPr="00E33754">
              <w:rPr>
                <w:rFonts w:cs="Times New Roman"/>
                <w:color w:val="000000"/>
              </w:rPr>
              <w:t xml:space="preserve"> </w:t>
            </w:r>
          </w:p>
          <w:p w:rsidR="00D51C01" w:rsidRPr="00E33754" w:rsidRDefault="00D51C01" w:rsidP="00E33754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0,10834 </w:t>
            </w:r>
            <w:proofErr w:type="spellStart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а.е.м</w:t>
            </w:r>
            <w:proofErr w:type="spellEnd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.</w:t>
            </w:r>
            <w:r w:rsidRPr="00E33754">
              <w:rPr>
                <w:rFonts w:cs="Times New Roman"/>
                <w:color w:val="000000"/>
              </w:rPr>
              <w:t xml:space="preserve"> </w:t>
            </w:r>
          </w:p>
          <w:p w:rsidR="00D51C01" w:rsidRPr="00E33754" w:rsidRDefault="00D51C01" w:rsidP="00E33754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10,834·10</w:t>
            </w:r>
            <w:r w:rsidRPr="00E33754">
              <w:rPr>
                <w:rFonts w:eastAsia="Times New Roman" w:cs="Times New Roman"/>
                <w:color w:val="000000"/>
                <w:szCs w:val="28"/>
                <w:vertAlign w:val="superscript"/>
                <w:lang w:eastAsia="ru-RU"/>
              </w:rPr>
              <w:t xml:space="preserve">-4 </w:t>
            </w:r>
            <w:proofErr w:type="spellStart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а.е.м</w:t>
            </w:r>
            <w:proofErr w:type="spellEnd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.</w:t>
            </w:r>
            <w:r w:rsidRPr="00E33754">
              <w:rPr>
                <w:rFonts w:cs="Times New Roman"/>
                <w:color w:val="000000"/>
              </w:rPr>
              <w:t xml:space="preserve"> </w:t>
            </w:r>
          </w:p>
          <w:p w:rsidR="00D51C01" w:rsidRPr="00E33754" w:rsidRDefault="00D51C01" w:rsidP="00E33754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10,834·10</w:t>
            </w:r>
            <w:r w:rsidRPr="00E33754">
              <w:rPr>
                <w:rFonts w:eastAsia="Times New Roman" w:cs="Times New Roman"/>
                <w:color w:val="000000"/>
                <w:szCs w:val="28"/>
                <w:vertAlign w:val="superscript"/>
                <w:lang w:eastAsia="ru-RU"/>
              </w:rPr>
              <w:t xml:space="preserve">-2 </w:t>
            </w:r>
            <w:proofErr w:type="spellStart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а.е.м</w:t>
            </w:r>
            <w:proofErr w:type="spellEnd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.</w:t>
            </w:r>
            <w:r w:rsidRPr="00E33754">
              <w:rPr>
                <w:rFonts w:cs="Times New Roman"/>
                <w:color w:val="000000"/>
              </w:rPr>
              <w:t xml:space="preserve"> </w:t>
            </w:r>
          </w:p>
          <w:p w:rsidR="00D51C01" w:rsidRPr="00E33754" w:rsidRDefault="00D51C01" w:rsidP="00E33754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0,010834 </w:t>
            </w:r>
            <w:proofErr w:type="spellStart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а.е.м</w:t>
            </w:r>
            <w:proofErr w:type="spellEnd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.</w:t>
            </w:r>
            <w:r w:rsidRPr="00E33754">
              <w:rPr>
                <w:rFonts w:cs="Times New Roman"/>
                <w:color w:val="000000"/>
              </w:rPr>
              <w:t xml:space="preserve"> </w:t>
            </w:r>
          </w:p>
          <w:p w:rsidR="00D51C01" w:rsidRPr="00E33754" w:rsidRDefault="00D51C01" w:rsidP="00E33754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0,20834 </w:t>
            </w:r>
            <w:proofErr w:type="spellStart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а.е.м</w:t>
            </w:r>
            <w:proofErr w:type="spellEnd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.</w:t>
            </w:r>
            <w:r w:rsidRPr="00E33754">
              <w:rPr>
                <w:rFonts w:cs="Times New Roman"/>
                <w:color w:val="000000"/>
              </w:rPr>
              <w:t xml:space="preserve"> </w:t>
            </w:r>
          </w:p>
          <w:p w:rsidR="00D51C01" w:rsidRPr="00E33754" w:rsidRDefault="00D51C01" w:rsidP="00E33754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F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10,834·10</w:t>
            </w:r>
            <w:r w:rsidRPr="00E33754">
              <w:rPr>
                <w:rFonts w:eastAsia="Times New Roman" w:cs="Times New Roman"/>
                <w:color w:val="000000"/>
                <w:szCs w:val="28"/>
                <w:vertAlign w:val="superscript"/>
                <w:lang w:eastAsia="ru-RU"/>
              </w:rPr>
              <w:t xml:space="preserve">-3 </w:t>
            </w:r>
            <w:proofErr w:type="spellStart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а.е.м</w:t>
            </w:r>
            <w:proofErr w:type="spellEnd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.</w:t>
            </w:r>
            <w:r w:rsidRPr="00E33754">
              <w:rPr>
                <w:rFonts w:cs="Times New Roman"/>
                <w:color w:val="000000"/>
              </w:rPr>
              <w:t xml:space="preserve"> </w:t>
            </w:r>
          </w:p>
          <w:p w:rsidR="00D51C01" w:rsidRPr="00E33754" w:rsidRDefault="00D51C01" w:rsidP="00E33754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G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101 </w:t>
            </w:r>
            <w:proofErr w:type="spellStart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а.е.м</w:t>
            </w:r>
            <w:proofErr w:type="spellEnd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.</w:t>
            </w:r>
            <w:r w:rsidRPr="00E33754">
              <w:rPr>
                <w:rFonts w:cs="Times New Roman"/>
                <w:color w:val="000000"/>
              </w:rPr>
              <w:t xml:space="preserve"> </w:t>
            </w:r>
          </w:p>
          <w:p w:rsidR="00D51C01" w:rsidRPr="00E33754" w:rsidRDefault="00D51C01" w:rsidP="00E33754">
            <w:pPr>
              <w:ind w:left="400"/>
              <w:jc w:val="both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H)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10,834·10</w:t>
            </w:r>
            <w:r w:rsidRPr="00E33754">
              <w:rPr>
                <w:rFonts w:eastAsia="Times New Roman" w:cs="Times New Roman"/>
                <w:color w:val="000000"/>
                <w:szCs w:val="28"/>
                <w:vertAlign w:val="superscript"/>
                <w:lang w:eastAsia="ru-RU"/>
              </w:rPr>
              <w:t xml:space="preserve">-1 </w:t>
            </w:r>
            <w:proofErr w:type="spellStart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а.е.м</w:t>
            </w:r>
            <w:proofErr w:type="spellEnd"/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.</w:t>
            </w:r>
            <w:r w:rsidRPr="00E33754">
              <w:rPr>
                <w:rFonts w:cs="Times New Roman"/>
                <w:color w:val="000000"/>
              </w:rPr>
              <w:t xml:space="preserve"> </w: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t xml:space="preserve">29.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Вес тела в воде в 4 раза меньше, чем в воздухе. Если плотность воды </w:t>
            </w:r>
            <w:r w:rsidRPr="00E33754">
              <w:rPr>
                <w:rFonts w:eastAsia="Times New Roman" w:cs="Times New Roman"/>
                <w:color w:val="000000"/>
                <w:position w:val="-12"/>
                <w:szCs w:val="28"/>
                <w:lang w:eastAsia="ru-RU"/>
              </w:rPr>
              <w:object w:dxaOrig="300" w:dyaOrig="360">
                <v:shape id="_x0000_i1040" type="#_x0000_t75" style="width:15pt;height:18pt" o:ole="">
                  <v:imagedata r:id="rId34" o:title=""/>
                </v:shape>
                <o:OLEObject Type="Embed" ProgID="Equation.3" ShapeID="_x0000_i1040" DrawAspect="Content" ObjectID="_1542719830" r:id="rId35"/>
              </w:objec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, то плотность тела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position w:val="-26"/>
                <w:szCs w:val="28"/>
                <w:lang w:val="en-US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E33754">
              <w:rPr>
                <w:rFonts w:eastAsia="Times New Roman" w:cs="Times New Roman"/>
                <w:color w:val="000000"/>
                <w:position w:val="-26"/>
                <w:szCs w:val="28"/>
                <w:lang w:val="en-US" w:eastAsia="ru-RU"/>
              </w:rPr>
              <w:object w:dxaOrig="560" w:dyaOrig="700">
                <v:shape id="_x0000_i1041" type="#_x0000_t75" style="width:27.75pt;height:35.25pt" o:ole="">
                  <v:imagedata r:id="rId36" o:title=""/>
                </v:shape>
                <o:OLEObject Type="Embed" ProgID="Equation.3" ShapeID="_x0000_i1041" DrawAspect="Content" ObjectID="_1542719831" r:id="rId37"/>
              </w:objec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position w:val="-26"/>
                <w:szCs w:val="28"/>
                <w:lang w:val="en-US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E33754">
              <w:rPr>
                <w:rFonts w:eastAsia="Times New Roman" w:cs="Times New Roman"/>
                <w:color w:val="000000"/>
                <w:position w:val="-26"/>
                <w:szCs w:val="28"/>
                <w:lang w:val="en-US" w:eastAsia="ru-RU"/>
              </w:rPr>
              <w:object w:dxaOrig="560" w:dyaOrig="700">
                <v:shape id="_x0000_i1042" type="#_x0000_t75" style="width:27.75pt;height:35.25pt" o:ole="">
                  <v:imagedata r:id="rId38" o:title=""/>
                </v:shape>
                <o:OLEObject Type="Embed" ProgID="Equation.3" ShapeID="_x0000_i1042" DrawAspect="Content" ObjectID="_1542719832" r:id="rId39"/>
              </w:objec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position w:val="-28"/>
                <w:szCs w:val="28"/>
                <w:lang w:val="en-US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E33754">
              <w:rPr>
                <w:rFonts w:eastAsia="Times New Roman" w:cs="Times New Roman"/>
                <w:color w:val="000000"/>
                <w:position w:val="-28"/>
                <w:szCs w:val="28"/>
                <w:lang w:val="en-US" w:eastAsia="ru-RU"/>
              </w:rPr>
              <w:object w:dxaOrig="540" w:dyaOrig="720">
                <v:shape id="_x0000_i1043" type="#_x0000_t75" style="width:27pt;height:36pt" o:ole="">
                  <v:imagedata r:id="rId40" o:title=""/>
                </v:shape>
                <o:OLEObject Type="Embed" ProgID="Equation.3" ShapeID="_x0000_i1043" DrawAspect="Content" ObjectID="_1542719833" r:id="rId41"/>
              </w:objec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position w:val="-26"/>
                <w:szCs w:val="28"/>
                <w:lang w:val="en-US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E33754">
              <w:rPr>
                <w:rFonts w:eastAsia="Times New Roman" w:cs="Times New Roman"/>
                <w:color w:val="000000"/>
                <w:position w:val="-26"/>
                <w:szCs w:val="28"/>
                <w:lang w:val="en-US" w:eastAsia="ru-RU"/>
              </w:rPr>
              <w:object w:dxaOrig="560" w:dyaOrig="700">
                <v:shape id="_x0000_i1044" type="#_x0000_t75" style="width:27.75pt;height:35.25pt" o:ole="">
                  <v:imagedata r:id="rId42" o:title=""/>
                </v:shape>
                <o:OLEObject Type="Embed" ProgID="Equation.3" ShapeID="_x0000_i1044" DrawAspect="Content" ObjectID="_1542719834" r:id="rId43"/>
              </w:objec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position w:val="-28"/>
                <w:szCs w:val="28"/>
                <w:lang w:val="en-US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E33754">
              <w:rPr>
                <w:rFonts w:eastAsia="Times New Roman" w:cs="Times New Roman"/>
                <w:color w:val="000000"/>
                <w:position w:val="-28"/>
                <w:szCs w:val="28"/>
                <w:lang w:val="en-US" w:eastAsia="ru-RU"/>
              </w:rPr>
              <w:object w:dxaOrig="560" w:dyaOrig="720">
                <v:shape id="_x0000_i1045" type="#_x0000_t75" style="width:27.75pt;height:36pt" o:ole="">
                  <v:imagedata r:id="rId44" o:title=""/>
                </v:shape>
                <o:OLEObject Type="Embed" ProgID="Equation.3" ShapeID="_x0000_i1045" DrawAspect="Content" ObjectID="_1542719835" r:id="rId45"/>
              </w:objec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position w:val="-28"/>
                <w:szCs w:val="28"/>
                <w:lang w:val="en-US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F) </w:t>
            </w:r>
            <w:r w:rsidRPr="00E33754">
              <w:rPr>
                <w:rFonts w:eastAsia="Times New Roman" w:cs="Times New Roman"/>
                <w:color w:val="000000"/>
                <w:position w:val="-28"/>
                <w:szCs w:val="28"/>
                <w:lang w:val="en-US" w:eastAsia="ru-RU"/>
              </w:rPr>
              <w:object w:dxaOrig="560" w:dyaOrig="720">
                <v:shape id="_x0000_i1046" type="#_x0000_t75" style="width:27.75pt;height:36pt" o:ole="">
                  <v:imagedata r:id="rId46" o:title=""/>
                </v:shape>
                <o:OLEObject Type="Embed" ProgID="Equation.3" ShapeID="_x0000_i1046" DrawAspect="Content" ObjectID="_1542719836" r:id="rId47"/>
              </w:objec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position w:val="-28"/>
                <w:szCs w:val="28"/>
                <w:lang w:val="en-US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G) </w:t>
            </w:r>
            <w:r w:rsidRPr="00E33754">
              <w:rPr>
                <w:rFonts w:eastAsia="Times New Roman" w:cs="Times New Roman"/>
                <w:color w:val="000000"/>
                <w:position w:val="-28"/>
                <w:szCs w:val="28"/>
                <w:lang w:val="en-US" w:eastAsia="ru-RU"/>
              </w:rPr>
              <w:object w:dxaOrig="560" w:dyaOrig="720">
                <v:shape id="_x0000_i1047" type="#_x0000_t75" style="width:27.75pt;height:36pt" o:ole="">
                  <v:imagedata r:id="rId48" o:title=""/>
                </v:shape>
                <o:OLEObject Type="Embed" ProgID="Equation.3" ShapeID="_x0000_i1047" DrawAspect="Content" ObjectID="_1542719837" r:id="rId49"/>
              </w:objec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H) </w:t>
            </w:r>
            <w:r w:rsidRPr="00E33754">
              <w:rPr>
                <w:rFonts w:eastAsia="Times New Roman" w:cs="Times New Roman"/>
                <w:color w:val="000000"/>
                <w:position w:val="-26"/>
                <w:szCs w:val="28"/>
                <w:lang w:val="en-US" w:eastAsia="ru-RU"/>
              </w:rPr>
              <w:object w:dxaOrig="560" w:dyaOrig="700">
                <v:shape id="_x0000_i1048" type="#_x0000_t75" style="width:27.75pt;height:35.25pt" o:ole="">
                  <v:imagedata r:id="rId50" o:title=""/>
                </v:shape>
                <o:OLEObject Type="Embed" ProgID="Equation.3" ShapeID="_x0000_i1048" DrawAspect="Content" ObjectID="_1542719838" r:id="rId51"/>
              </w:object>
            </w:r>
          </w:p>
        </w:tc>
      </w:tr>
      <w:tr w:rsidR="00D51C01" w:rsidRPr="00E33754" w:rsidTr="00E33754">
        <w:trPr>
          <w:cantSplit/>
        </w:trPr>
        <w:tc>
          <w:tcPr>
            <w:tcW w:w="9640" w:type="dxa"/>
            <w:shd w:val="clear" w:color="auto" w:fill="auto"/>
          </w:tcPr>
          <w:p w:rsidR="00D51C01" w:rsidRPr="00E33754" w:rsidRDefault="00D51C01" w:rsidP="00E33754">
            <w:pPr>
              <w:ind w:left="400" w:hanging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  <w:szCs w:val="28"/>
                <w:lang w:val="kk-KZ"/>
              </w:rPr>
              <w:lastRenderedPageBreak/>
              <w:t xml:space="preserve">30.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Количество теплоты, сообщенное идеальному одноатомному газу при изобарном нагревании, если газ совершил работу 8 Дж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A) </w:t>
            </w:r>
            <w:r w:rsidRPr="0076572E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8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Дж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B) </w:t>
            </w:r>
            <w:r w:rsidRPr="0076572E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16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Дж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C) </w:t>
            </w:r>
            <w:r w:rsidRPr="0076572E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40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Дж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D) </w:t>
            </w:r>
            <w:r w:rsidRPr="0076572E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48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Дж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E) </w:t>
            </w:r>
            <w:r w:rsidRPr="0076572E">
              <w:rPr>
                <w:rFonts w:eastAsia="Times New Roman" w:cs="Times New Roman"/>
                <w:color w:val="000000"/>
                <w:szCs w:val="28"/>
                <w:lang w:eastAsia="ru-RU"/>
              </w:rPr>
              <w:t xml:space="preserve">20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Дж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F) </w:t>
            </w:r>
            <w:r w:rsidRPr="00E33754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24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Дж</w:t>
            </w:r>
          </w:p>
          <w:p w:rsidR="00D51C01" w:rsidRPr="00E33754" w:rsidRDefault="00D51C01" w:rsidP="00E33754">
            <w:pPr>
              <w:ind w:left="400"/>
              <w:rPr>
                <w:rFonts w:eastAsia="Times New Roman" w:cs="Times New Roman"/>
                <w:color w:val="000000"/>
                <w:szCs w:val="28"/>
                <w:lang w:val="en-US" w:eastAsia="ru-RU"/>
              </w:rPr>
            </w:pPr>
            <w:r w:rsidRPr="00E33754">
              <w:rPr>
                <w:rFonts w:cs="Times New Roman"/>
                <w:color w:val="000000"/>
              </w:rPr>
              <w:t xml:space="preserve">G) </w:t>
            </w:r>
            <w:r w:rsidRPr="00E33754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>0</w:t>
            </w:r>
          </w:p>
          <w:p w:rsidR="00D51C01" w:rsidRPr="00E33754" w:rsidRDefault="00D51C01" w:rsidP="00E33754">
            <w:pPr>
              <w:ind w:left="400"/>
              <w:rPr>
                <w:rFonts w:cs="Times New Roman"/>
                <w:color w:val="000000"/>
              </w:rPr>
            </w:pPr>
            <w:r w:rsidRPr="00E33754">
              <w:rPr>
                <w:rFonts w:cs="Times New Roman"/>
                <w:color w:val="000000"/>
              </w:rPr>
              <w:t xml:space="preserve">H) </w:t>
            </w:r>
            <w:r w:rsidRPr="00E33754">
              <w:rPr>
                <w:rFonts w:eastAsia="Times New Roman" w:cs="Times New Roman"/>
                <w:color w:val="000000"/>
                <w:szCs w:val="28"/>
                <w:lang w:val="en-US" w:eastAsia="ru-RU"/>
              </w:rPr>
              <w:t xml:space="preserve">4 </w:t>
            </w:r>
            <w:r w:rsidRPr="00E33754">
              <w:rPr>
                <w:rFonts w:eastAsia="Times New Roman" w:cs="Times New Roman"/>
                <w:color w:val="000000"/>
                <w:szCs w:val="28"/>
                <w:lang w:eastAsia="ru-RU"/>
              </w:rPr>
              <w:t>Дж</w:t>
            </w:r>
          </w:p>
        </w:tc>
      </w:tr>
    </w:tbl>
    <w:p w:rsidR="00D51C01" w:rsidRPr="00E33754" w:rsidRDefault="00D51C01" w:rsidP="00E33754">
      <w:pPr>
        <w:ind w:left="400"/>
        <w:rPr>
          <w:rFonts w:cs="Times New Roman"/>
          <w:color w:val="000000"/>
        </w:rPr>
      </w:pPr>
    </w:p>
    <w:p w:rsidR="00D51C01" w:rsidRPr="00E33754" w:rsidRDefault="00D51C01" w:rsidP="00E33754">
      <w:pPr>
        <w:ind w:left="400"/>
        <w:jc w:val="center"/>
        <w:rPr>
          <w:rFonts w:cs="Times New Roman"/>
          <w:b/>
          <w:color w:val="000000"/>
        </w:rPr>
      </w:pPr>
      <w:r w:rsidRPr="00E33754">
        <w:rPr>
          <w:rFonts w:cs="Times New Roman"/>
          <w:b/>
          <w:color w:val="000000"/>
        </w:rPr>
        <w:t>ТЕСТ ПО ПРЕДМЕТУ ФИЗИКА</w:t>
      </w:r>
    </w:p>
    <w:p w:rsidR="00D51C01" w:rsidRPr="00E33754" w:rsidRDefault="00D51C01" w:rsidP="00E33754">
      <w:pPr>
        <w:ind w:left="400"/>
        <w:jc w:val="center"/>
        <w:rPr>
          <w:rFonts w:cs="Times New Roman"/>
          <w:b/>
          <w:color w:val="000000"/>
        </w:rPr>
      </w:pPr>
      <w:r w:rsidRPr="00E33754">
        <w:rPr>
          <w:rFonts w:cs="Times New Roman"/>
          <w:b/>
          <w:color w:val="000000"/>
        </w:rPr>
        <w:t xml:space="preserve"> ЗАВЕРШЁН</w:t>
      </w:r>
    </w:p>
    <w:p w:rsidR="00D51C01" w:rsidRDefault="00D51C01">
      <w:pPr>
        <w:rPr>
          <w:rFonts w:ascii="KZ Times New Roman" w:eastAsia="Times New Roman" w:hAnsi="KZ Times New Roman" w:cs="Times New Roman"/>
          <w:b/>
          <w:sz w:val="32"/>
          <w:szCs w:val="24"/>
          <w:lang w:val="en-US" w:eastAsia="ru-RU"/>
        </w:rPr>
      </w:pPr>
    </w:p>
    <w:sectPr w:rsidR="00D51C01" w:rsidSect="00D51C01">
      <w:headerReference w:type="even" r:id="rId52"/>
      <w:headerReference w:type="default" r:id="rId53"/>
      <w:footerReference w:type="even" r:id="rId54"/>
      <w:footerReference w:type="default" r:id="rId55"/>
      <w:headerReference w:type="first" r:id="rId56"/>
      <w:footerReference w:type="first" r:id="rId57"/>
      <w:pgSz w:w="11906" w:h="16838"/>
      <w:pgMar w:top="1140" w:right="1140" w:bottom="1140" w:left="1140" w:header="708" w:footer="708" w:gutter="0"/>
      <w:pgNumType w:start="1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51C01" w:rsidRDefault="00D51C01" w:rsidP="00D51C01">
      <w:pPr>
        <w:spacing w:line="240" w:lineRule="auto"/>
      </w:pPr>
      <w:r>
        <w:separator/>
      </w:r>
    </w:p>
  </w:endnote>
  <w:endnote w:type="continuationSeparator" w:id="0">
    <w:p w:rsidR="00D51C01" w:rsidRDefault="00D51C01" w:rsidP="00D51C01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KZ Times New Roman">
    <w:altName w:val="Times New Roman"/>
    <w:charset w:val="CC"/>
    <w:family w:val="roman"/>
    <w:pitch w:val="variable"/>
    <w:sig w:usb0="00000001" w:usb1="00000000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1C01" w:rsidRDefault="00D51C01">
    <w:pPr>
      <w:pStyle w:val="a7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1C01" w:rsidRDefault="00D51C01">
    <w:pPr>
      <w:pStyle w:val="a7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1C01" w:rsidRDefault="00D51C01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51C01" w:rsidRDefault="00D51C01" w:rsidP="00D51C01">
      <w:pPr>
        <w:spacing w:line="240" w:lineRule="auto"/>
      </w:pPr>
      <w:r>
        <w:separator/>
      </w:r>
    </w:p>
  </w:footnote>
  <w:footnote w:type="continuationSeparator" w:id="0">
    <w:p w:rsidR="00D51C01" w:rsidRDefault="00D51C01" w:rsidP="00D51C01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77E7" w:rsidRDefault="00D51C01" w:rsidP="00D51C01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A477E7" w:rsidRDefault="00325A18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1C01" w:rsidRDefault="00D51C01" w:rsidP="00D67762">
    <w:pPr>
      <w:pStyle w:val="a3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>
      <w:rPr>
        <w:rStyle w:val="a5"/>
      </w:rPr>
      <w:instrText xml:space="preserve">PAGE  </w:instrText>
    </w:r>
    <w:r>
      <w:rPr>
        <w:rStyle w:val="a5"/>
      </w:rPr>
      <w:fldChar w:fldCharType="separate"/>
    </w:r>
    <w:r w:rsidR="00325A18">
      <w:rPr>
        <w:rStyle w:val="a5"/>
        <w:noProof/>
      </w:rPr>
      <w:t>9</w:t>
    </w:r>
    <w:r>
      <w:rPr>
        <w:rStyle w:val="a5"/>
      </w:rPr>
      <w:fldChar w:fldCharType="end"/>
    </w:r>
  </w:p>
  <w:p w:rsidR="00D51C01" w:rsidRPr="00D51C01" w:rsidRDefault="00D51C01" w:rsidP="00D51C01">
    <w:pPr>
      <w:pStyle w:val="a3"/>
      <w:rPr>
        <w:sz w:val="20"/>
      </w:rPr>
    </w:pPr>
    <w:r>
      <w:rPr>
        <w:sz w:val="20"/>
      </w:rPr>
      <w:t xml:space="preserve">ЕНТ </w:t>
    </w:r>
    <w:r>
      <w:rPr>
        <w:sz w:val="20"/>
      </w:rPr>
      <w:tab/>
    </w:r>
    <w:r>
      <w:rPr>
        <w:sz w:val="20"/>
      </w:rPr>
      <w:tab/>
      <w:t>вариант  1622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51C01" w:rsidRDefault="00D51C01">
    <w:pPr>
      <w:pStyle w:val="a3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hideSpellingErrors/>
  <w:hideGrammaticalErrors/>
  <w:proofState w:spelling="clean" w:grammar="clean"/>
  <w:defaultTabStop w:val="708"/>
  <w:characterSpacingControl w:val="doNotCompress"/>
  <w:hdrShapeDefaults>
    <o:shapedefaults v:ext="edit" spidmax="1228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D49B5"/>
    <w:rsid w:val="00061EBF"/>
    <w:rsid w:val="000E3623"/>
    <w:rsid w:val="002D49B5"/>
    <w:rsid w:val="002F46B9"/>
    <w:rsid w:val="00325A18"/>
    <w:rsid w:val="003A7A39"/>
    <w:rsid w:val="0054793A"/>
    <w:rsid w:val="005A7EB3"/>
    <w:rsid w:val="005D1003"/>
    <w:rsid w:val="0076572E"/>
    <w:rsid w:val="008042AD"/>
    <w:rsid w:val="00917868"/>
    <w:rsid w:val="0096675B"/>
    <w:rsid w:val="00A90C40"/>
    <w:rsid w:val="00CC0CCA"/>
    <w:rsid w:val="00D51C01"/>
    <w:rsid w:val="00E513D5"/>
    <w:rsid w:val="00F77DF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228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D1003"/>
    <w:pPr>
      <w:tabs>
        <w:tab w:val="center" w:pos="4677"/>
        <w:tab w:val="right" w:pos="9355"/>
      </w:tabs>
      <w:spacing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a4">
    <w:name w:val="Верхний колонтитул Знак"/>
    <w:basedOn w:val="a0"/>
    <w:link w:val="a3"/>
    <w:rsid w:val="005D1003"/>
    <w:rPr>
      <w:rFonts w:eastAsia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5D1003"/>
  </w:style>
  <w:style w:type="table" w:styleId="a6">
    <w:name w:val="Table Grid"/>
    <w:basedOn w:val="a1"/>
    <w:uiPriority w:val="59"/>
    <w:rsid w:val="00D51C01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er"/>
    <w:basedOn w:val="a"/>
    <w:link w:val="a8"/>
    <w:uiPriority w:val="99"/>
    <w:unhideWhenUsed/>
    <w:rsid w:val="00D51C01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51C0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rsid w:val="005D1003"/>
    <w:pPr>
      <w:tabs>
        <w:tab w:val="center" w:pos="4677"/>
        <w:tab w:val="right" w:pos="9355"/>
      </w:tabs>
      <w:spacing w:line="240" w:lineRule="auto"/>
    </w:pPr>
    <w:rPr>
      <w:rFonts w:eastAsia="Times New Roman" w:cs="Times New Roman"/>
      <w:sz w:val="24"/>
      <w:szCs w:val="24"/>
      <w:lang w:eastAsia="ru-RU"/>
    </w:rPr>
  </w:style>
  <w:style w:type="character" w:customStyle="1" w:styleId="a4">
    <w:name w:val="Верхний колонтитул Знак"/>
    <w:basedOn w:val="a0"/>
    <w:link w:val="a3"/>
    <w:rsid w:val="005D1003"/>
    <w:rPr>
      <w:rFonts w:eastAsia="Times New Roman" w:cs="Times New Roman"/>
      <w:sz w:val="24"/>
      <w:szCs w:val="24"/>
      <w:lang w:eastAsia="ru-RU"/>
    </w:rPr>
  </w:style>
  <w:style w:type="character" w:styleId="a5">
    <w:name w:val="page number"/>
    <w:basedOn w:val="a0"/>
    <w:rsid w:val="005D1003"/>
  </w:style>
  <w:style w:type="table" w:styleId="a6">
    <w:name w:val="Table Grid"/>
    <w:basedOn w:val="a1"/>
    <w:uiPriority w:val="59"/>
    <w:rsid w:val="00D51C01"/>
    <w:pPr>
      <w:spacing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footer"/>
    <w:basedOn w:val="a"/>
    <w:link w:val="a8"/>
    <w:uiPriority w:val="99"/>
    <w:unhideWhenUsed/>
    <w:rsid w:val="00D51C01"/>
    <w:pPr>
      <w:tabs>
        <w:tab w:val="center" w:pos="4677"/>
        <w:tab w:val="right" w:pos="9355"/>
      </w:tabs>
      <w:spacing w:line="240" w:lineRule="auto"/>
    </w:pPr>
  </w:style>
  <w:style w:type="character" w:customStyle="1" w:styleId="a8">
    <w:name w:val="Нижний колонтитул Знак"/>
    <w:basedOn w:val="a0"/>
    <w:link w:val="a7"/>
    <w:uiPriority w:val="99"/>
    <w:rsid w:val="00D51C0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1.wmf"/><Relationship Id="rId55" Type="http://schemas.openxmlformats.org/officeDocument/2006/relationships/footer" Target="footer2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3.bin"/><Relationship Id="rId41" Type="http://schemas.openxmlformats.org/officeDocument/2006/relationships/oleObject" Target="embeddings/oleObject19.bin"/><Relationship Id="rId54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53" Type="http://schemas.openxmlformats.org/officeDocument/2006/relationships/header" Target="header2.xml"/><Relationship Id="rId58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footer" Target="footer3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oleObject" Target="embeddings/oleObject14.bin"/><Relationship Id="rId44" Type="http://schemas.openxmlformats.org/officeDocument/2006/relationships/image" Target="media/image18.wmf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0.wmf"/><Relationship Id="rId56" Type="http://schemas.openxmlformats.org/officeDocument/2006/relationships/header" Target="header3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9</Pages>
  <Words>1339</Words>
  <Characters>7634</Characters>
  <Application>Microsoft Office Word</Application>
  <DocSecurity>0</DocSecurity>
  <Lines>63</Lines>
  <Paragraphs>17</Paragraphs>
  <ScaleCrop>false</ScaleCrop>
  <Company>SPecialiST RePack</Company>
  <LinksUpToDate>false</LinksUpToDate>
  <CharactersWithSpaces>89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user</cp:lastModifiedBy>
  <cp:revision>16</cp:revision>
  <cp:lastPrinted>2016-12-06T12:11:00Z</cp:lastPrinted>
  <dcterms:created xsi:type="dcterms:W3CDTF">2016-12-06T11:56:00Z</dcterms:created>
  <dcterms:modified xsi:type="dcterms:W3CDTF">2016-12-08T10:30:00Z</dcterms:modified>
</cp:coreProperties>
</file>